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82" r:id="rId3"/>
    <p:sldId id="398" r:id="rId4"/>
    <p:sldId id="357" r:id="rId5"/>
    <p:sldId id="421" r:id="rId6"/>
    <p:sldId id="399" r:id="rId7"/>
    <p:sldId id="401" r:id="rId8"/>
    <p:sldId id="422" r:id="rId9"/>
    <p:sldId id="402" r:id="rId10"/>
    <p:sldId id="382" r:id="rId11"/>
    <p:sldId id="403" r:id="rId12"/>
    <p:sldId id="381" r:id="rId13"/>
    <p:sldId id="423" r:id="rId14"/>
    <p:sldId id="419" r:id="rId15"/>
    <p:sldId id="404" r:id="rId16"/>
    <p:sldId id="420" r:id="rId17"/>
    <p:sldId id="372" r:id="rId18"/>
    <p:sldId id="410" r:id="rId19"/>
    <p:sldId id="384" r:id="rId20"/>
    <p:sldId id="411" r:id="rId21"/>
    <p:sldId id="412" r:id="rId22"/>
    <p:sldId id="413" r:id="rId23"/>
    <p:sldId id="424" r:id="rId24"/>
    <p:sldId id="414" r:id="rId25"/>
    <p:sldId id="380" r:id="rId26"/>
    <p:sldId id="337" r:id="rId27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5198"/>
    <a:srgbClr val="000099"/>
    <a:srgbClr val="1C1C1C"/>
    <a:srgbClr val="422C16"/>
    <a:srgbClr val="0C788E"/>
    <a:srgbClr val="660066"/>
    <a:srgbClr val="000058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80" autoAdjust="0"/>
  </p:normalViewPr>
  <p:slideViewPr>
    <p:cSldViewPr>
      <p:cViewPr varScale="1">
        <p:scale>
          <a:sx n="81" d="100"/>
          <a:sy n="81" d="100"/>
        </p:scale>
        <p:origin x="145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DBC67C-0843-4EF1-8C9C-92885289D27F}" type="datetimeFigureOut">
              <a:rPr lang="ru-RU" smtClean="0"/>
              <a:t>06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D12FF2-1E34-4E1A-B07F-7A98526DDA3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8198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8F455-B7B7-40D2-874E-9510DC7BD819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93851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B0E13-1177-4B48-966D-40A57F420CF6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926423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CF49F-13EF-47F5-A646-CF3BE68D445F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8508531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1B648-2C63-46F0-94E6-072743906EF9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626926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768A94-4294-4269-8A21-A7A70FD56252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7813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DD5CA-3A37-443C-9E5B-CF9947440E8A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1678574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E88AF-A7AA-4B75-BE31-40903BAB5455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66045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69295-45F0-4AE3-A137-9DF14ACD475A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935885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E23FE-9DA5-467F-8B7D-850BDB03455D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87974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8854FD-EA1A-4F35-9191-F78A674043B5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807797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968F70-7D87-4FED-B19E-8E417995F530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1519221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 smtClean="0"/>
              <a:t>Haga clic para modificar el estilo de texto del patrón</a:t>
            </a:r>
          </a:p>
          <a:p>
            <a:pPr lvl="1"/>
            <a:r>
              <a:rPr lang="es-ES" altLang="en-US" smtClean="0"/>
              <a:t>Segundo nivel</a:t>
            </a:r>
          </a:p>
          <a:p>
            <a:pPr lvl="2"/>
            <a:r>
              <a:rPr lang="es-ES" altLang="en-US" smtClean="0"/>
              <a:t>Tercer nivel</a:t>
            </a:r>
          </a:p>
          <a:p>
            <a:pPr lvl="3"/>
            <a:r>
              <a:rPr lang="es-ES" altLang="en-US" smtClean="0"/>
              <a:t>Cuarto nivel</a:t>
            </a:r>
          </a:p>
          <a:p>
            <a:pPr lvl="4"/>
            <a:r>
              <a:rPr lang="es-ES" altLang="en-U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6A5C29C-A99D-4831-95DE-BB4823F71AD4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5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e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gi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10"/>
          <p:cNvSpPr>
            <a:spLocks noGrp="1" noChangeArrowheads="1"/>
          </p:cNvSpPr>
          <p:nvPr>
            <p:ph type="ctrTitle"/>
          </p:nvPr>
        </p:nvSpPr>
        <p:spPr>
          <a:xfrm>
            <a:off x="4220752" y="2441677"/>
            <a:ext cx="4541639" cy="1727200"/>
          </a:xfrm>
          <a:noFill/>
        </p:spPr>
        <p:txBody>
          <a:bodyPr/>
          <a:lstStyle/>
          <a:p>
            <a:pPr algn="l" eaLnBrk="1" hangingPunct="1"/>
            <a:r>
              <a:rPr lang="ru-RU" altLang="en-US" sz="2000" b="1" dirty="0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Определение тензора сейсмического момента событий акустической эмиссии при трехточечном изгибе мрамора</a:t>
            </a:r>
            <a:endParaRPr lang="es-ES" altLang="en-US" sz="2000" b="1" dirty="0">
              <a:solidFill>
                <a:srgbClr val="1C1C1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" name="TextBox 2"/>
          <p:cNvSpPr txBox="1">
            <a:spLocks noChangeArrowheads="1"/>
          </p:cNvSpPr>
          <p:nvPr/>
        </p:nvSpPr>
        <p:spPr bwMode="auto">
          <a:xfrm>
            <a:off x="4237937" y="4086745"/>
            <a:ext cx="4150487" cy="237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Пантелеев </a:t>
            </a: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Иван Алексеевич</a:t>
            </a:r>
          </a:p>
          <a:p>
            <a:pPr eaLnBrk="1" hangingPunct="1">
              <a:lnSpc>
                <a:spcPct val="130000"/>
              </a:lnSpc>
            </a:pP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к.ф.-м.н.</a:t>
            </a:r>
          </a:p>
          <a:p>
            <a:pPr eaLnBrk="1" hangingPunct="1">
              <a:lnSpc>
                <a:spcPct val="130000"/>
              </a:lnSpc>
            </a:pPr>
            <a:r>
              <a:rPr lang="ru-RU" altLang="ru-RU" sz="1400" dirty="0" err="1" smtClean="0">
                <a:latin typeface="Times New Roman" pitchFamily="18" charset="0"/>
                <a:cs typeface="Times New Roman" pitchFamily="18" charset="0"/>
              </a:rPr>
              <a:t>снс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 лаборатории </a:t>
            </a:r>
            <a:r>
              <a:rPr lang="ru-RU" altLang="ru-RU" sz="1400" dirty="0" err="1" smtClean="0">
                <a:latin typeface="Times New Roman" pitchFamily="18" charset="0"/>
                <a:cs typeface="Times New Roman" pitchFamily="18" charset="0"/>
              </a:rPr>
              <a:t>Термомеханики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 твердых тел ИМСС </a:t>
            </a:r>
            <a:r>
              <a:rPr lang="ru-RU" altLang="ru-RU" sz="1400" dirty="0" err="1" smtClean="0">
                <a:latin typeface="Times New Roman" pitchFamily="18" charset="0"/>
                <a:cs typeface="Times New Roman" pitchFamily="18" charset="0"/>
              </a:rPr>
              <a:t>УрО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 РАН</a:t>
            </a:r>
          </a:p>
          <a:p>
            <a:pPr eaLnBrk="1" hangingPunct="1">
              <a:lnSpc>
                <a:spcPct val="130000"/>
              </a:lnSpc>
            </a:pP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уководитель ЦКП «Исследование </a:t>
            </a:r>
            <a:r>
              <a:rPr lang="ru-RU" altLang="ru-RU" sz="1400" dirty="0" err="1" smtClean="0">
                <a:latin typeface="Times New Roman" pitchFamily="18" charset="0"/>
                <a:cs typeface="Times New Roman" pitchFamily="18" charset="0"/>
              </a:rPr>
              <a:t>матералов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 и вещества» ПФИЦ </a:t>
            </a:r>
            <a:r>
              <a:rPr lang="ru-RU" altLang="ru-RU" sz="1400" dirty="0" err="1" smtClean="0">
                <a:latin typeface="Times New Roman" pitchFamily="18" charset="0"/>
                <a:cs typeface="Times New Roman" pitchFamily="18" charset="0"/>
              </a:rPr>
              <a:t>УрО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 РАН</a:t>
            </a:r>
          </a:p>
          <a:p>
            <a:pPr eaLnBrk="1" hangingPunct="1"/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2" name="AutoShape 5" descr="Картинки по запросу научная станция ран в бишкеке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53" name="AutoShape 7" descr="Картинки по запросу научная станция ран в бишкеке"/>
          <p:cNvSpPr>
            <a:spLocks noChangeAspect="1" noChangeArrowheads="1"/>
          </p:cNvSpPr>
          <p:nvPr/>
        </p:nvSpPr>
        <p:spPr bwMode="auto">
          <a:xfrm>
            <a:off x="152400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2055" name="Picture 969" descr="D:\DOCUMENTS\док\КонференцииКомандировки\КазаньСъезд _2015\постер\Снимок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438" y="-12700"/>
            <a:ext cx="4602162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Прямоугольник 10"/>
          <p:cNvSpPr>
            <a:spLocks noChangeArrowheads="1"/>
          </p:cNvSpPr>
          <p:nvPr/>
        </p:nvSpPr>
        <p:spPr bwMode="auto">
          <a:xfrm>
            <a:off x="4195961" y="995363"/>
            <a:ext cx="30403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ru-RU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Международная конференция </a:t>
            </a:r>
          </a:p>
          <a:p>
            <a:pPr eaLnBrk="1" hangingPunct="1"/>
            <a:r>
              <a:rPr lang="ru-RU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«Триггерные эффекты в </a:t>
            </a:r>
            <a:r>
              <a:rPr lang="ru-RU" altLang="ru-RU" sz="15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геосистемах</a:t>
            </a:r>
            <a:r>
              <a:rPr lang="ru-RU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», 4-7 июня, 2019 г.</a:t>
            </a:r>
          </a:p>
          <a:p>
            <a:pPr eaLnBrk="1" hangingPunct="1"/>
            <a:r>
              <a:rPr lang="ru-RU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г. Москва</a:t>
            </a:r>
            <a:endParaRPr lang="ru-RU" altLang="ru-RU" sz="15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6018" name="Picture 2" descr="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827" y="951490"/>
            <a:ext cx="1598919" cy="1135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5278" y="669639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751824" y="6518593"/>
            <a:ext cx="4853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10</a:t>
            </a:r>
            <a:endParaRPr lang="ru-RU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2604" y="332656"/>
            <a:ext cx="86042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Сравнение </a:t>
            </a: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ов автоматического  определения времен вступления Р-волн в записях акустической эмиссии</a:t>
            </a:r>
            <a:endParaRPr lang="ru-RU" altLang="ru-RU" b="1" dirty="0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" y="1004164"/>
            <a:ext cx="4205481" cy="2231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Рисунок 3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8" t="5346"/>
          <a:stretch/>
        </p:blipFill>
        <p:spPr>
          <a:xfrm>
            <a:off x="4211960" y="1004164"/>
            <a:ext cx="4539864" cy="2304256"/>
          </a:xfrm>
          <a:prstGeom prst="rect">
            <a:avLst/>
          </a:prstGeom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46" y="4109140"/>
            <a:ext cx="4076864" cy="2184474"/>
          </a:xfrm>
          <a:prstGeom prst="rect">
            <a:avLst/>
          </a:prstGeom>
        </p:spPr>
      </p:pic>
      <p:sp>
        <p:nvSpPr>
          <p:cNvPr id="35" name="TextBox 3"/>
          <p:cNvSpPr txBox="1">
            <a:spLocks noChangeArrowheads="1"/>
          </p:cNvSpPr>
          <p:nvPr/>
        </p:nvSpPr>
        <p:spPr bwMode="auto">
          <a:xfrm>
            <a:off x="335624" y="3366917"/>
            <a:ext cx="36809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9. Волновая форма одиночного импульса акустической эмиссии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"/>
          <p:cNvSpPr txBox="1">
            <a:spLocks noChangeArrowheads="1"/>
          </p:cNvSpPr>
          <p:nvPr/>
        </p:nvSpPr>
        <p:spPr bwMode="auto">
          <a:xfrm>
            <a:off x="4211960" y="3409836"/>
            <a:ext cx="4752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10. Совмещенные волновая форма и зависимость классического критерия </a:t>
            </a:r>
            <a:r>
              <a:rPr lang="ru-RU" altLang="ru-RU" sz="1400" dirty="0" err="1" smtClean="0">
                <a:latin typeface="Times New Roman" pitchFamily="18" charset="0"/>
                <a:cs typeface="Times New Roman" pitchFamily="18" charset="0"/>
              </a:rPr>
              <a:t>Акаике</a:t>
            </a:r>
            <a:endParaRPr lang="ru-RU" altLang="ru-RU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"/>
          <p:cNvSpPr txBox="1">
            <a:spLocks noChangeArrowheads="1"/>
          </p:cNvSpPr>
          <p:nvPr/>
        </p:nvSpPr>
        <p:spPr bwMode="auto">
          <a:xfrm>
            <a:off x="4482244" y="4419759"/>
            <a:ext cx="421196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11. Гистограммы разности времен вступления, вычисленных по классическому и двухступенчатому критерию </a:t>
            </a:r>
            <a:r>
              <a:rPr lang="ru-RU" altLang="ru-RU" sz="1400" dirty="0" err="1" smtClean="0">
                <a:latin typeface="Times New Roman" pitchFamily="18" charset="0"/>
                <a:cs typeface="Times New Roman" pitchFamily="18" charset="0"/>
              </a:rPr>
              <a:t>Акаике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, и времени вступления, вычисленному по пересечению порога дискриминации 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542121"/>
              </p:ext>
            </p:extLst>
          </p:nvPr>
        </p:nvGraphicFramePr>
        <p:xfrm>
          <a:off x="4462470" y="5781530"/>
          <a:ext cx="368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7" imgW="3682800" imgH="317160" progId="Equation.DSMT4">
                  <p:embed/>
                </p:oleObj>
              </mc:Choice>
              <mc:Fallback>
                <p:oleObj name="Equation" r:id="rId7" imgW="3682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2470" y="5781530"/>
                        <a:ext cx="3683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57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6457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11</a:t>
            </a:r>
            <a:endParaRPr lang="ru-RU" dirty="0"/>
          </a:p>
        </p:txBody>
      </p:sp>
      <p:pic>
        <p:nvPicPr>
          <p:cNvPr id="31" name="Рисунок 3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2" r="6098" b="1651"/>
          <a:stretch/>
        </p:blipFill>
        <p:spPr>
          <a:xfrm>
            <a:off x="1860580" y="620688"/>
            <a:ext cx="5688632" cy="2216350"/>
          </a:xfrm>
          <a:prstGeom prst="rect">
            <a:avLst/>
          </a:prstGeom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0560" y="3316112"/>
            <a:ext cx="6048672" cy="2325084"/>
          </a:xfrm>
          <a:prstGeom prst="rect">
            <a:avLst/>
          </a:prstGeom>
        </p:spPr>
      </p:pic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-152462" y="258754"/>
            <a:ext cx="94330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Двухступенчатый </a:t>
            </a:r>
            <a:r>
              <a:rPr lang="ru-RU" alt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</a:t>
            </a:r>
            <a:r>
              <a:rPr lang="ru-RU" alt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точнения решения задачи плоскостной локации источников АЭ.</a:t>
            </a:r>
            <a:endParaRPr lang="ru-RU" alt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"/>
          <p:cNvSpPr txBox="1">
            <a:spLocks noChangeArrowheads="1"/>
          </p:cNvSpPr>
          <p:nvPr/>
        </p:nvSpPr>
        <p:spPr bwMode="auto">
          <a:xfrm>
            <a:off x="128094" y="2798364"/>
            <a:ext cx="88857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12. Результат решения задачи локации источников АЭ на плоскости для случая, когда по очереди каждый их четырех датчиков АЭ является источников модельного сигнала. 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"/>
          <p:cNvSpPr txBox="1">
            <a:spLocks noChangeArrowheads="1"/>
          </p:cNvSpPr>
          <p:nvPr/>
        </p:nvSpPr>
        <p:spPr bwMode="auto">
          <a:xfrm>
            <a:off x="128094" y="5643230"/>
            <a:ext cx="88857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13. Результат решения задачи локации источников АЭ на плоскости для случая, когда по очереди каждый их четырех датчиков АЭ является источников модельного сигнала. 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6120270"/>
            <a:ext cx="96284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Panteleev I.,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Beltyukov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N.,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Pankov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I.,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Kostina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Two-Stage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Method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Accurate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Plane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Problem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Acoustic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Emission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Source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Location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// AIP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Conference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Proceedings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. 2018. 2053, 040070.</a:t>
            </a:r>
          </a:p>
        </p:txBody>
      </p:sp>
    </p:spTree>
    <p:extLst>
      <p:ext uri="{BB962C8B-B14F-4D97-AF65-F5344CB8AC3E}">
        <p14:creationId xmlns:p14="http://schemas.microsoft.com/office/powerpoint/2010/main" val="443226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6456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12</a:t>
            </a:r>
            <a:endParaRPr lang="ru-RU" dirty="0"/>
          </a:p>
        </p:txBody>
      </p:sp>
      <p:sp>
        <p:nvSpPr>
          <p:cNvPr id="78" name="Rectangle 5"/>
          <p:cNvSpPr>
            <a:spLocks noChangeArrowheads="1"/>
          </p:cNvSpPr>
          <p:nvPr/>
        </p:nvSpPr>
        <p:spPr bwMode="auto">
          <a:xfrm>
            <a:off x="35496" y="315590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alt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Сравнение двух методов абсолютной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либровки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тчиков акустической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миссии.</a:t>
            </a:r>
            <a:endParaRPr lang="ru-RU" alt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2" name="Рисунок 8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337" y="4304268"/>
            <a:ext cx="4068069" cy="2089383"/>
          </a:xfrm>
          <a:prstGeom prst="rect">
            <a:avLst/>
          </a:prstGeom>
        </p:spPr>
      </p:pic>
      <p:graphicFrame>
        <p:nvGraphicFramePr>
          <p:cNvPr id="83" name="Объект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56924"/>
              </p:ext>
            </p:extLst>
          </p:nvPr>
        </p:nvGraphicFramePr>
        <p:xfrm>
          <a:off x="179512" y="678317"/>
          <a:ext cx="5359401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5" imgW="5359320" imgH="2920680" progId="Equation.DSMT4">
                  <p:embed/>
                </p:oleObj>
              </mc:Choice>
              <mc:Fallback>
                <p:oleObj name="Equation" r:id="rId5" imgW="535932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678317"/>
                        <a:ext cx="5359401" cy="29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3"/>
          <p:cNvSpPr txBox="1">
            <a:spLocks noChangeArrowheads="1"/>
          </p:cNvSpPr>
          <p:nvPr/>
        </p:nvSpPr>
        <p:spPr bwMode="auto">
          <a:xfrm>
            <a:off x="4564062" y="4867575"/>
            <a:ext cx="4176464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14. Результаты восстановления временной функции перемещения в точке падения шара (черная кривая – теоретическое перемещение) по зарегистрированным сигналам АЭ (синяя и зеленая кривые)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11098" y="3675481"/>
            <a:ext cx="87821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M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r>
              <a:rPr lang="en-US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askey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laser Acoustic emission sensor calibration for absolute source measurements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//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J </a:t>
            </a:r>
            <a:r>
              <a:rPr lang="en-US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ondestruct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val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2012. 13.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157-168</a:t>
            </a:r>
            <a:endParaRPr lang="ru-RU" sz="1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7"/>
          <a:srcRect l="5766" t="4286" r="3029" b="3519"/>
          <a:stretch/>
        </p:blipFill>
        <p:spPr>
          <a:xfrm>
            <a:off x="5724128" y="774308"/>
            <a:ext cx="2664296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37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6456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78" name="Rectangle 5"/>
          <p:cNvSpPr>
            <a:spLocks noChangeArrowheads="1"/>
          </p:cNvSpPr>
          <p:nvPr/>
        </p:nvSpPr>
        <p:spPr bwMode="auto">
          <a:xfrm>
            <a:off x="35496" y="315590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alt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Сравнение двух методов абсолютной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либровки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тчиков акустической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миссии.</a:t>
            </a:r>
            <a:endParaRPr lang="ru-RU" alt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0" name="Рисунок 79"/>
          <p:cNvPicPr>
            <a:picLocks noChangeAspect="1"/>
          </p:cNvPicPr>
          <p:nvPr/>
        </p:nvPicPr>
        <p:blipFill rotWithShape="1">
          <a:blip r:embed="rId3"/>
          <a:srcRect r="55753"/>
          <a:stretch/>
        </p:blipFill>
        <p:spPr>
          <a:xfrm>
            <a:off x="182545" y="1734697"/>
            <a:ext cx="2891194" cy="2466975"/>
          </a:xfrm>
          <a:prstGeom prst="rect">
            <a:avLst/>
          </a:prstGeom>
        </p:spPr>
      </p:pic>
      <p:pic>
        <p:nvPicPr>
          <p:cNvPr id="81" name="Рисунок 8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943" y="2331447"/>
            <a:ext cx="5262513" cy="2473980"/>
          </a:xfrm>
          <a:prstGeom prst="rect">
            <a:avLst/>
          </a:prstGeom>
        </p:spPr>
      </p:pic>
      <p:sp>
        <p:nvSpPr>
          <p:cNvPr id="84" name="TextBox 3"/>
          <p:cNvSpPr txBox="1">
            <a:spLocks noChangeArrowheads="1"/>
          </p:cNvSpPr>
          <p:nvPr/>
        </p:nvSpPr>
        <p:spPr bwMode="auto">
          <a:xfrm>
            <a:off x="120609" y="697216"/>
            <a:ext cx="91450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zarev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.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zgovo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.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nogradov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.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zarev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.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vedov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magnetic method of elastic wave excitation for calibration of acoustic emission sensors and apparatus //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coustic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ssion. 2009. V. 27. P. 212-223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3"/>
          <p:cNvSpPr txBox="1">
            <a:spLocks noChangeArrowheads="1"/>
          </p:cNvSpPr>
          <p:nvPr/>
        </p:nvSpPr>
        <p:spPr bwMode="auto">
          <a:xfrm>
            <a:off x="3285010" y="4869997"/>
            <a:ext cx="562521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. Сравнение 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</a:rPr>
              <a:t>АЧХ передаточных функций, полученных методом модельного источника (синяя кривая) и с 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использованием генератора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MSAE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UCA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-01 (красная кривая). 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3"/>
          <p:cNvSpPr txBox="1">
            <a:spLocks noChangeArrowheads="1"/>
          </p:cNvSpPr>
          <p:nvPr/>
        </p:nvSpPr>
        <p:spPr bwMode="auto">
          <a:xfrm>
            <a:off x="360309" y="1429014"/>
            <a:ext cx="237626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200" dirty="0" smtClean="0">
                <a:latin typeface="Times New Roman" pitchFamily="18" charset="0"/>
                <a:cs typeface="Times New Roman" pitchFamily="18" charset="0"/>
              </a:rPr>
              <a:t>Генератор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MSAE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UCA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-01 </a:t>
            </a:r>
            <a:endParaRPr lang="ru-RU" altLang="ru-RU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910" y="4255846"/>
            <a:ext cx="2770463" cy="2314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33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1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0" name="Rectangle 5"/>
          <p:cNvSpPr>
            <a:spLocks noChangeArrowheads="1"/>
          </p:cNvSpPr>
          <p:nvPr/>
        </p:nvSpPr>
        <p:spPr bwMode="auto">
          <a:xfrm>
            <a:off x="-7938" y="-50497"/>
            <a:ext cx="9151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Трехточечный изгиб мрамора</a:t>
            </a:r>
            <a:endParaRPr lang="ru-RU" altLang="ru-RU" sz="2000" b="1" dirty="0"/>
          </a:p>
        </p:txBody>
      </p:sp>
      <p:sp>
        <p:nvSpPr>
          <p:cNvPr id="73" name="Rectangle 32"/>
          <p:cNvSpPr>
            <a:spLocks noChangeArrowheads="1"/>
          </p:cNvSpPr>
          <p:nvPr/>
        </p:nvSpPr>
        <p:spPr bwMode="auto">
          <a:xfrm>
            <a:off x="5876556" y="3933056"/>
            <a:ext cx="85814" cy="288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ru-RU" altLang="ru-RU" sz="1800"/>
          </a:p>
        </p:txBody>
      </p:sp>
      <p:sp>
        <p:nvSpPr>
          <p:cNvPr id="81" name="Rectangle 44"/>
          <p:cNvSpPr>
            <a:spLocks noChangeArrowheads="1"/>
          </p:cNvSpPr>
          <p:nvPr/>
        </p:nvSpPr>
        <p:spPr bwMode="auto">
          <a:xfrm>
            <a:off x="6327079" y="5087282"/>
            <a:ext cx="99016" cy="341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ru-RU" altLang="ru-RU" sz="1800" dirty="0"/>
          </a:p>
        </p:txBody>
      </p:sp>
      <p:sp>
        <p:nvSpPr>
          <p:cNvPr id="91" name="Прямоугольник 4"/>
          <p:cNvSpPr>
            <a:spLocks noChangeArrowheads="1"/>
          </p:cNvSpPr>
          <p:nvPr/>
        </p:nvSpPr>
        <p:spPr bwMode="auto">
          <a:xfrm>
            <a:off x="103958" y="3942663"/>
            <a:ext cx="7586488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Нагружающая машина: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1600" dirty="0">
                <a:latin typeface="Times New Roman" pitchFamily="18" charset="0"/>
                <a:cs typeface="Times New Roman" pitchFamily="18" charset="0"/>
              </a:rPr>
              <a:t>Shimadzu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1600" dirty="0">
                <a:latin typeface="Times New Roman" pitchFamily="18" charset="0"/>
                <a:cs typeface="Times New Roman" pitchFamily="18" charset="0"/>
              </a:rPr>
              <a:t>AG-X Plus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altLang="ru-RU" sz="1600" dirty="0" err="1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Скорость </a:t>
            </a:r>
            <a:r>
              <a:rPr lang="ru-RU" altLang="ru-RU" sz="1600" b="1" dirty="0" err="1">
                <a:latin typeface="Times New Roman" pitchFamily="18" charset="0"/>
                <a:cs typeface="Times New Roman" pitchFamily="18" charset="0"/>
              </a:rPr>
              <a:t>нагружения</a:t>
            </a:r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15 мкм/мин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Система регистрации акустической эмиссии: </a:t>
            </a:r>
            <a:endParaRPr lang="en-US" altLang="ru-RU" sz="16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en-US" altLang="ru-RU" sz="1600" dirty="0" err="1" smtClean="0">
                <a:latin typeface="Times New Roman" pitchFamily="18" charset="0"/>
                <a:cs typeface="Times New Roman" pitchFamily="18" charset="0"/>
              </a:rPr>
              <a:t>Amsy</a:t>
            </a:r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1600" dirty="0" err="1">
                <a:latin typeface="Times New Roman" pitchFamily="18" charset="0"/>
                <a:cs typeface="Times New Roman" pitchFamily="18" charset="0"/>
              </a:rPr>
              <a:t>Vallen</a:t>
            </a:r>
            <a:r>
              <a:rPr lang="en-US" altLang="ru-RU" sz="1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err="1">
                <a:latin typeface="Times New Roman" pitchFamily="18" charset="0"/>
                <a:cs typeface="Times New Roman" pitchFamily="18" charset="0"/>
              </a:rPr>
              <a:t>Предусиление</a:t>
            </a:r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34дБ;</a:t>
            </a: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Количество ПАЭ: </a:t>
            </a:r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Частотный диапазон ПАЭ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300-800 кГц;</a:t>
            </a: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Порог дискриминации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47.1 дБ;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Частота </a:t>
            </a:r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дискретизации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МГц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93" name="Группа 92"/>
          <p:cNvGrpSpPr/>
          <p:nvPr/>
        </p:nvGrpSpPr>
        <p:grpSpPr>
          <a:xfrm>
            <a:off x="4985395" y="712658"/>
            <a:ext cx="2088527" cy="1192185"/>
            <a:chOff x="-1357293" y="357544"/>
            <a:chExt cx="2488581" cy="1420637"/>
          </a:xfrm>
        </p:grpSpPr>
        <p:cxnSp>
          <p:nvCxnSpPr>
            <p:cNvPr id="94" name="Прямая со стрелкой 93"/>
            <p:cNvCxnSpPr/>
            <p:nvPr/>
          </p:nvCxnSpPr>
          <p:spPr>
            <a:xfrm flipV="1">
              <a:off x="-479584" y="567350"/>
              <a:ext cx="0" cy="892628"/>
            </a:xfrm>
            <a:prstGeom prst="straightConnector1">
              <a:avLst/>
            </a:prstGeom>
            <a:ln w="25400">
              <a:solidFill>
                <a:srgbClr val="025198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 стрелкой 94"/>
            <p:cNvCxnSpPr/>
            <p:nvPr/>
          </p:nvCxnSpPr>
          <p:spPr>
            <a:xfrm flipV="1">
              <a:off x="-708184" y="1362007"/>
              <a:ext cx="892628" cy="0"/>
            </a:xfrm>
            <a:prstGeom prst="straightConnector1">
              <a:avLst/>
            </a:prstGeom>
            <a:ln w="25400">
              <a:solidFill>
                <a:srgbClr val="025198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/>
            <p:cNvCxnSpPr/>
            <p:nvPr/>
          </p:nvCxnSpPr>
          <p:spPr>
            <a:xfrm flipV="1">
              <a:off x="-621098" y="795950"/>
              <a:ext cx="653143" cy="718457"/>
            </a:xfrm>
            <a:prstGeom prst="straightConnector1">
              <a:avLst/>
            </a:prstGeom>
            <a:ln w="25400">
              <a:solidFill>
                <a:srgbClr val="025198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Надпись 2"/>
            <p:cNvSpPr txBox="1">
              <a:spLocks noChangeArrowheads="1"/>
            </p:cNvSpPr>
            <p:nvPr/>
          </p:nvSpPr>
          <p:spPr bwMode="auto">
            <a:xfrm>
              <a:off x="-133739" y="1393471"/>
              <a:ext cx="856748" cy="384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at</a:t>
              </a:r>
              <a:r>
                <a:rPr lang="en-US" sz="14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x)</a:t>
              </a:r>
              <a:endParaRPr lang="ru-RU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Надпись 2"/>
            <p:cNvSpPr txBox="1">
              <a:spLocks noChangeArrowheads="1"/>
            </p:cNvSpPr>
            <p:nvPr/>
          </p:nvSpPr>
          <p:spPr bwMode="auto">
            <a:xfrm>
              <a:off x="-1357293" y="357544"/>
              <a:ext cx="877709" cy="384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on (y)</a:t>
              </a:r>
              <a:endParaRPr lang="ru-RU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Надпись 2"/>
            <p:cNvSpPr txBox="1">
              <a:spLocks noChangeArrowheads="1"/>
            </p:cNvSpPr>
            <p:nvPr/>
          </p:nvSpPr>
          <p:spPr bwMode="auto">
            <a:xfrm>
              <a:off x="-612" y="491151"/>
              <a:ext cx="1131900" cy="384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epth (z)</a:t>
              </a:r>
              <a:endParaRPr lang="ru-RU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Группа 11"/>
          <p:cNvGrpSpPr/>
          <p:nvPr/>
        </p:nvGrpSpPr>
        <p:grpSpPr>
          <a:xfrm>
            <a:off x="-95693" y="437712"/>
            <a:ext cx="5253454" cy="1987942"/>
            <a:chOff x="254650" y="518017"/>
            <a:chExt cx="6167794" cy="2223836"/>
          </a:xfrm>
        </p:grpSpPr>
        <p:sp>
          <p:nvSpPr>
            <p:cNvPr id="75" name="Line 40"/>
            <p:cNvSpPr>
              <a:spLocks noChangeShapeType="1"/>
            </p:cNvSpPr>
            <p:nvPr/>
          </p:nvSpPr>
          <p:spPr bwMode="auto">
            <a:xfrm>
              <a:off x="686012" y="757544"/>
              <a:ext cx="1206" cy="604717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" name="Rectangle 45"/>
            <p:cNvSpPr>
              <a:spLocks noChangeArrowheads="1"/>
            </p:cNvSpPr>
            <p:nvPr/>
          </p:nvSpPr>
          <p:spPr bwMode="auto">
            <a:xfrm>
              <a:off x="3076921" y="2495632"/>
              <a:ext cx="67204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110 </a:t>
              </a:r>
              <a:r>
                <a:rPr lang="en-US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mm</a:t>
              </a:r>
              <a:endParaRPr lang="ru-RU" altLang="ru-RU" sz="1600" dirty="0"/>
            </a:p>
          </p:txBody>
        </p:sp>
        <p:sp>
          <p:nvSpPr>
            <p:cNvPr id="100" name="Прямоугольник 99"/>
            <p:cNvSpPr/>
            <p:nvPr/>
          </p:nvSpPr>
          <p:spPr>
            <a:xfrm>
              <a:off x="694733" y="1067796"/>
              <a:ext cx="4764377" cy="1043648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  <a:ln>
              <a:solidFill>
                <a:srgbClr val="02519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1000878" y="2102126"/>
              <a:ext cx="315712" cy="307504"/>
            </a:xfrm>
            <a:prstGeom prst="ellipse">
              <a:avLst/>
            </a:prstGeom>
            <a:ln>
              <a:solidFill>
                <a:srgbClr val="02519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102" name="Овал 101"/>
            <p:cNvSpPr/>
            <p:nvPr/>
          </p:nvSpPr>
          <p:spPr>
            <a:xfrm>
              <a:off x="4942490" y="2111444"/>
              <a:ext cx="315712" cy="307504"/>
            </a:xfrm>
            <a:prstGeom prst="ellipse">
              <a:avLst/>
            </a:prstGeom>
            <a:ln>
              <a:solidFill>
                <a:srgbClr val="02519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cxnSp>
          <p:nvCxnSpPr>
            <p:cNvPr id="103" name="Прямая со стрелкой 102"/>
            <p:cNvCxnSpPr/>
            <p:nvPr/>
          </p:nvCxnSpPr>
          <p:spPr>
            <a:xfrm>
              <a:off x="3153457" y="518017"/>
              <a:ext cx="0" cy="540460"/>
            </a:xfrm>
            <a:prstGeom prst="straightConnector1">
              <a:avLst/>
            </a:prstGeom>
            <a:ln w="25400">
              <a:solidFill>
                <a:srgbClr val="025198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Овал 103"/>
            <p:cNvSpPr/>
            <p:nvPr/>
          </p:nvSpPr>
          <p:spPr>
            <a:xfrm>
              <a:off x="637331" y="2055534"/>
              <a:ext cx="105237" cy="102501"/>
            </a:xfrm>
            <a:prstGeom prst="ellipse">
              <a:avLst/>
            </a:prstGeom>
            <a:ln>
              <a:solidFill>
                <a:srgbClr val="02519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105" name="Надпись 2"/>
            <p:cNvSpPr txBox="1">
              <a:spLocks noChangeArrowheads="1"/>
            </p:cNvSpPr>
            <p:nvPr/>
          </p:nvSpPr>
          <p:spPr bwMode="auto">
            <a:xfrm>
              <a:off x="254650" y="2213945"/>
              <a:ext cx="815340" cy="361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ru-RU" sz="1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0,0)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Прямая со стрелкой 5"/>
            <p:cNvCxnSpPr/>
            <p:nvPr/>
          </p:nvCxnSpPr>
          <p:spPr>
            <a:xfrm>
              <a:off x="1127191" y="2476823"/>
              <a:ext cx="3941612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/>
            <p:nvPr/>
          </p:nvCxnSpPr>
          <p:spPr>
            <a:xfrm>
              <a:off x="689949" y="836712"/>
              <a:ext cx="4769161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Line 40"/>
            <p:cNvSpPr>
              <a:spLocks noChangeShapeType="1"/>
            </p:cNvSpPr>
            <p:nvPr/>
          </p:nvSpPr>
          <p:spPr bwMode="auto">
            <a:xfrm flipH="1">
              <a:off x="5459109" y="757544"/>
              <a:ext cx="7515" cy="633153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8" name="Rectangle 45"/>
            <p:cNvSpPr>
              <a:spLocks noChangeArrowheads="1"/>
            </p:cNvSpPr>
            <p:nvPr/>
          </p:nvSpPr>
          <p:spPr bwMode="auto">
            <a:xfrm>
              <a:off x="3860483" y="532076"/>
              <a:ext cx="67967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135 </a:t>
              </a:r>
              <a:r>
                <a:rPr lang="en-US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mm</a:t>
              </a:r>
              <a:endParaRPr lang="ru-RU" altLang="ru-RU" sz="1600" dirty="0"/>
            </a:p>
          </p:txBody>
        </p:sp>
        <p:sp>
          <p:nvSpPr>
            <p:cNvPr id="109" name="Rectangle 45"/>
            <p:cNvSpPr>
              <a:spLocks noChangeArrowheads="1"/>
            </p:cNvSpPr>
            <p:nvPr/>
          </p:nvSpPr>
          <p:spPr bwMode="auto">
            <a:xfrm>
              <a:off x="5537586" y="1453799"/>
              <a:ext cx="88485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35х35 </a:t>
              </a:r>
              <a:r>
                <a:rPr lang="en-US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mm</a:t>
              </a:r>
              <a:endParaRPr lang="ru-RU" altLang="ru-RU" sz="1600" dirty="0"/>
            </a:p>
          </p:txBody>
        </p:sp>
      </p:grpSp>
      <p:grpSp>
        <p:nvGrpSpPr>
          <p:cNvPr id="29" name="Группа 28"/>
          <p:cNvGrpSpPr/>
          <p:nvPr/>
        </p:nvGrpSpPr>
        <p:grpSpPr>
          <a:xfrm>
            <a:off x="4645301" y="1985136"/>
            <a:ext cx="5161570" cy="2288968"/>
            <a:chOff x="751418" y="3279332"/>
            <a:chExt cx="5161570" cy="2288968"/>
          </a:xfrm>
        </p:grpSpPr>
        <p:sp>
          <p:nvSpPr>
            <p:cNvPr id="90" name="Прямоугольник 4"/>
            <p:cNvSpPr>
              <a:spLocks noChangeArrowheads="1"/>
            </p:cNvSpPr>
            <p:nvPr/>
          </p:nvSpPr>
          <p:spPr bwMode="auto">
            <a:xfrm>
              <a:off x="972220" y="5229746"/>
              <a:ext cx="309032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b="1" dirty="0" smtClean="0">
                  <a:latin typeface="Times New Roman" pitchFamily="18" charset="0"/>
                  <a:cs typeface="Times New Roman" pitchFamily="18" charset="0"/>
                </a:rPr>
                <a:t>Плоскост</a:t>
              </a:r>
              <a:r>
                <a:rPr lang="ru-RU" altLang="ru-RU" sz="1600" b="1" dirty="0">
                  <a:latin typeface="Times New Roman" pitchFamily="18" charset="0"/>
                  <a:cs typeface="Times New Roman" pitchFamily="18" charset="0"/>
                </a:rPr>
                <a:t>и</a:t>
              </a:r>
              <a:r>
                <a:rPr lang="en-US" altLang="ru-RU" sz="16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altLang="ru-RU" sz="1600" b="1" dirty="0" smtClean="0">
                  <a:latin typeface="Times New Roman" pitchFamily="18" charset="0"/>
                  <a:cs typeface="Times New Roman" pitchFamily="18" charset="0"/>
                </a:rPr>
                <a:t>размещения ПАЭ</a:t>
              </a:r>
              <a:endParaRPr lang="en-US" altLang="ru-RU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Куб 12"/>
            <p:cNvSpPr/>
            <p:nvPr/>
          </p:nvSpPr>
          <p:spPr>
            <a:xfrm>
              <a:off x="751418" y="3604896"/>
              <a:ext cx="4329988" cy="1066112"/>
            </a:xfrm>
            <a:prstGeom prst="cube">
              <a:avLst/>
            </a:prstGeom>
            <a:blipFill>
              <a:blip r:embed="rId3"/>
              <a:tile tx="0" ty="0" sx="100000" sy="100000" flip="none" algn="tl"/>
            </a:blipFill>
            <a:ln>
              <a:solidFill>
                <a:srgbClr val="02519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>
              <a:stCxn id="13" idx="1"/>
              <a:endCxn id="13" idx="0"/>
            </p:cNvCxnSpPr>
            <p:nvPr/>
          </p:nvCxnSpPr>
          <p:spPr>
            <a:xfrm flipV="1">
              <a:off x="2783148" y="3604896"/>
              <a:ext cx="266528" cy="2665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Прямая соединительная линия 109"/>
            <p:cNvCxnSpPr/>
            <p:nvPr/>
          </p:nvCxnSpPr>
          <p:spPr>
            <a:xfrm flipV="1">
              <a:off x="2027317" y="3593782"/>
              <a:ext cx="266528" cy="2665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Прямая соединительная линия 110"/>
            <p:cNvCxnSpPr/>
            <p:nvPr/>
          </p:nvCxnSpPr>
          <p:spPr>
            <a:xfrm flipV="1">
              <a:off x="3502767" y="3597273"/>
              <a:ext cx="266528" cy="2665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Прямая соединительная линия 111"/>
            <p:cNvCxnSpPr/>
            <p:nvPr/>
          </p:nvCxnSpPr>
          <p:spPr>
            <a:xfrm flipV="1">
              <a:off x="2004457" y="3861489"/>
              <a:ext cx="21145" cy="81714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 flipV="1">
              <a:off x="3489674" y="3861489"/>
              <a:ext cx="21145" cy="81714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Прямая со стрелкой 127"/>
            <p:cNvCxnSpPr/>
            <p:nvPr/>
          </p:nvCxnSpPr>
          <p:spPr>
            <a:xfrm>
              <a:off x="2004457" y="4773615"/>
              <a:ext cx="1485217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Rectangle 45"/>
            <p:cNvSpPr>
              <a:spLocks noChangeArrowheads="1"/>
            </p:cNvSpPr>
            <p:nvPr/>
          </p:nvSpPr>
          <p:spPr bwMode="auto">
            <a:xfrm>
              <a:off x="2424968" y="4923889"/>
              <a:ext cx="225672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60 </a:t>
              </a:r>
              <a:r>
                <a:rPr lang="en-US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mm</a:t>
              </a:r>
              <a:r>
                <a:rPr lang="ru-RU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ru-RU" altLang="ru-RU" sz="1600" dirty="0"/>
            </a:p>
          </p:txBody>
        </p:sp>
        <p:cxnSp>
          <p:nvCxnSpPr>
            <p:cNvPr id="144" name="Прямая со стрелкой 143"/>
            <p:cNvCxnSpPr/>
            <p:nvPr/>
          </p:nvCxnSpPr>
          <p:spPr>
            <a:xfrm flipV="1">
              <a:off x="1551891" y="4719101"/>
              <a:ext cx="408124" cy="517078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none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Блок-схема: узел 23"/>
            <p:cNvSpPr/>
            <p:nvPr/>
          </p:nvSpPr>
          <p:spPr>
            <a:xfrm>
              <a:off x="1929010" y="4389195"/>
              <a:ext cx="157024" cy="157024"/>
            </a:xfrm>
            <a:prstGeom prst="flowChartConnector">
              <a:avLst/>
            </a:prstGeom>
            <a:solidFill>
              <a:schemeClr val="tx1">
                <a:alpha val="99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9" name="Блок-схема: узел 148"/>
            <p:cNvSpPr/>
            <p:nvPr/>
          </p:nvSpPr>
          <p:spPr>
            <a:xfrm>
              <a:off x="3415968" y="4030547"/>
              <a:ext cx="157024" cy="157024"/>
            </a:xfrm>
            <a:prstGeom prst="flowChartConnector">
              <a:avLst/>
            </a:prstGeom>
            <a:solidFill>
              <a:schemeClr val="tx1">
                <a:alpha val="99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0" name="Блок-схема: узел 149"/>
            <p:cNvSpPr/>
            <p:nvPr/>
          </p:nvSpPr>
          <p:spPr>
            <a:xfrm>
              <a:off x="2021662" y="3732787"/>
              <a:ext cx="196908" cy="80121"/>
            </a:xfrm>
            <a:prstGeom prst="flowChartConnector">
              <a:avLst/>
            </a:prstGeom>
            <a:solidFill>
              <a:schemeClr val="tx1">
                <a:alpha val="99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1" name="Блок-схема: узел 150"/>
            <p:cNvSpPr/>
            <p:nvPr/>
          </p:nvSpPr>
          <p:spPr>
            <a:xfrm>
              <a:off x="3578138" y="3645920"/>
              <a:ext cx="196908" cy="80121"/>
            </a:xfrm>
            <a:prstGeom prst="flowChartConnector">
              <a:avLst/>
            </a:prstGeom>
            <a:solidFill>
              <a:schemeClr val="tx1">
                <a:alpha val="99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3" name="Rectangle 45"/>
            <p:cNvSpPr>
              <a:spLocks noChangeArrowheads="1"/>
            </p:cNvSpPr>
            <p:nvPr/>
          </p:nvSpPr>
          <p:spPr bwMode="auto">
            <a:xfrm>
              <a:off x="1220529" y="4100362"/>
              <a:ext cx="225672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ПАЭ </a:t>
              </a:r>
              <a:r>
                <a:rPr lang="en-US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#1</a:t>
              </a:r>
              <a:endParaRPr lang="ru-RU" altLang="ru-RU" sz="1600" dirty="0"/>
            </a:p>
          </p:txBody>
        </p:sp>
        <p:sp>
          <p:nvSpPr>
            <p:cNvPr id="154" name="Rectangle 45"/>
            <p:cNvSpPr>
              <a:spLocks noChangeArrowheads="1"/>
            </p:cNvSpPr>
            <p:nvPr/>
          </p:nvSpPr>
          <p:spPr bwMode="auto">
            <a:xfrm>
              <a:off x="3656268" y="3929438"/>
              <a:ext cx="225672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ПАЭ </a:t>
              </a:r>
              <a:r>
                <a:rPr lang="en-US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#2</a:t>
              </a:r>
              <a:endParaRPr lang="ru-RU" altLang="ru-RU" sz="1600" dirty="0"/>
            </a:p>
          </p:txBody>
        </p:sp>
        <p:sp>
          <p:nvSpPr>
            <p:cNvPr id="155" name="Rectangle 45"/>
            <p:cNvSpPr>
              <a:spLocks noChangeArrowheads="1"/>
            </p:cNvSpPr>
            <p:nvPr/>
          </p:nvSpPr>
          <p:spPr bwMode="auto">
            <a:xfrm>
              <a:off x="1551891" y="3329385"/>
              <a:ext cx="225672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ПАЭ </a:t>
              </a:r>
              <a:r>
                <a:rPr lang="en-US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#3</a:t>
              </a:r>
              <a:endParaRPr lang="ru-RU" altLang="ru-RU" sz="1600" dirty="0"/>
            </a:p>
          </p:txBody>
        </p:sp>
        <p:sp>
          <p:nvSpPr>
            <p:cNvPr id="156" name="Rectangle 45"/>
            <p:cNvSpPr>
              <a:spLocks noChangeArrowheads="1"/>
            </p:cNvSpPr>
            <p:nvPr/>
          </p:nvSpPr>
          <p:spPr bwMode="auto">
            <a:xfrm>
              <a:off x="3180039" y="3279332"/>
              <a:ext cx="225672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ПАЭ </a:t>
              </a:r>
              <a:r>
                <a:rPr lang="en-US" alt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#4</a:t>
              </a:r>
              <a:endParaRPr lang="ru-RU" altLang="ru-RU" sz="1600" dirty="0"/>
            </a:p>
          </p:txBody>
        </p:sp>
        <p:cxnSp>
          <p:nvCxnSpPr>
            <p:cNvPr id="157" name="Прямая со стрелкой 156"/>
            <p:cNvCxnSpPr/>
            <p:nvPr/>
          </p:nvCxnSpPr>
          <p:spPr>
            <a:xfrm flipH="1" flipV="1">
              <a:off x="3553328" y="4744269"/>
              <a:ext cx="19664" cy="51490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none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8886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0" name="Rectangle 5"/>
          <p:cNvSpPr>
            <a:spLocks noChangeArrowheads="1"/>
          </p:cNvSpPr>
          <p:nvPr/>
        </p:nvSpPr>
        <p:spPr bwMode="auto">
          <a:xfrm>
            <a:off x="-7938" y="-50497"/>
            <a:ext cx="9151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/>
              <a:t>Трехточечный изгиб мрамора</a:t>
            </a:r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3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61986"/>
            <a:ext cx="2383125" cy="1457798"/>
          </a:xfrm>
        </p:spPr>
      </p:pic>
      <p:sp>
        <p:nvSpPr>
          <p:cNvPr id="16" name="Rectangle 6"/>
          <p:cNvSpPr/>
          <p:nvPr/>
        </p:nvSpPr>
        <p:spPr>
          <a:xfrm>
            <a:off x="2627784" y="498387"/>
            <a:ext cx="50304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рамор Коелга</a:t>
            </a:r>
          </a:p>
          <a:p>
            <a:r>
              <a:rPr lang="ru-RU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оссия, Челябинская обл</a:t>
            </a:r>
            <a:r>
              <a:rPr lang="ru-RU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предел прочности при сжатии – 83.7 МПа; удельный вес – 2.74 г/см</a:t>
            </a:r>
            <a:r>
              <a:rPr lang="ru-RU" sz="1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пористость – 1.6 %;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водопоглощение – 0.23 %.</a:t>
            </a: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50"/>
          <a:stretch/>
        </p:blipFill>
        <p:spPr>
          <a:xfrm>
            <a:off x="77912" y="2307367"/>
            <a:ext cx="6033768" cy="3925698"/>
          </a:xfrm>
          <a:prstGeom prst="rect">
            <a:avLst/>
          </a:prstGeom>
        </p:spPr>
      </p:pic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6012160" y="3630146"/>
            <a:ext cx="313184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1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. Фотография деформируемого образца мрамора с используемым оборудованием для регистрации акустической эмиссии и полей деформации на боковой поверхности образца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43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-7938" y="2230337"/>
            <a:ext cx="8703646" cy="44329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1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771"/>
          <a:stretch/>
        </p:blipFill>
        <p:spPr>
          <a:xfrm>
            <a:off x="296599" y="2273630"/>
            <a:ext cx="3810841" cy="2177436"/>
          </a:xfrm>
          <a:prstGeom prst="rect">
            <a:avLst/>
          </a:prstGeom>
        </p:spPr>
      </p:pic>
      <p:pic>
        <p:nvPicPr>
          <p:cNvPr id="27" name="Рисунок 2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4" t="4391" r="9782"/>
          <a:stretch/>
        </p:blipFill>
        <p:spPr>
          <a:xfrm>
            <a:off x="4702352" y="2304158"/>
            <a:ext cx="3824574" cy="2183189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10" r="21123"/>
          <a:stretch/>
        </p:blipFill>
        <p:spPr>
          <a:xfrm>
            <a:off x="1012439" y="4422204"/>
            <a:ext cx="2565571" cy="2218936"/>
          </a:xfrm>
          <a:prstGeom prst="rect">
            <a:avLst/>
          </a:prstGeom>
        </p:spPr>
      </p:pic>
      <p:sp>
        <p:nvSpPr>
          <p:cNvPr id="31" name="TextBox 3"/>
          <p:cNvSpPr txBox="1">
            <a:spLocks noChangeArrowheads="1"/>
          </p:cNvSpPr>
          <p:nvPr/>
        </p:nvSpPr>
        <p:spPr bwMode="auto">
          <a:xfrm>
            <a:off x="3578010" y="5143258"/>
            <a:ext cx="482453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17. Результаты решения трехмерной задачи локации: местоположение источников АЭ в плоскости Х-У (а), Х-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Z (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б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Y-Z (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в)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-7938" y="-50497"/>
            <a:ext cx="9151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/>
              <a:t>Трехточечный изгиб мрамора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50" b="18501"/>
          <a:stretch/>
        </p:blipFill>
        <p:spPr>
          <a:xfrm>
            <a:off x="112061" y="460408"/>
            <a:ext cx="3780343" cy="1637338"/>
          </a:xfrm>
          <a:prstGeom prst="rect">
            <a:avLst/>
          </a:prstGeom>
        </p:spPr>
      </p:pic>
      <p:grpSp>
        <p:nvGrpSpPr>
          <p:cNvPr id="11" name="Группа 10"/>
          <p:cNvGrpSpPr/>
          <p:nvPr/>
        </p:nvGrpSpPr>
        <p:grpSpPr>
          <a:xfrm>
            <a:off x="4344460" y="461293"/>
            <a:ext cx="4058086" cy="1699289"/>
            <a:chOff x="4891960" y="600946"/>
            <a:chExt cx="4058086" cy="1699289"/>
          </a:xfrm>
        </p:grpSpPr>
        <p:grpSp>
          <p:nvGrpSpPr>
            <p:cNvPr id="37" name="Группа 36"/>
            <p:cNvGrpSpPr/>
            <p:nvPr/>
          </p:nvGrpSpPr>
          <p:grpSpPr>
            <a:xfrm>
              <a:off x="4891960" y="600946"/>
              <a:ext cx="4058086" cy="1699289"/>
              <a:chOff x="694733" y="518017"/>
              <a:chExt cx="4764377" cy="1900931"/>
            </a:xfrm>
          </p:grpSpPr>
          <p:sp>
            <p:nvSpPr>
              <p:cNvPr id="40" name="Прямоугольник 39"/>
              <p:cNvSpPr/>
              <p:nvPr/>
            </p:nvSpPr>
            <p:spPr>
              <a:xfrm>
                <a:off x="694733" y="1067796"/>
                <a:ext cx="4764377" cy="1043648"/>
              </a:xfrm>
              <a:prstGeom prst="rect">
                <a:avLst/>
              </a:prstGeom>
              <a:blipFill>
                <a:blip r:embed="rId7"/>
                <a:tile tx="0" ty="0" sx="100000" sy="100000" flip="none" algn="tl"/>
              </a:blipFill>
              <a:ln>
                <a:solidFill>
                  <a:srgbClr val="02519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41" name="Овал 40"/>
              <p:cNvSpPr/>
              <p:nvPr/>
            </p:nvSpPr>
            <p:spPr>
              <a:xfrm>
                <a:off x="1000878" y="2102126"/>
                <a:ext cx="315712" cy="307504"/>
              </a:xfrm>
              <a:prstGeom prst="ellipse">
                <a:avLst/>
              </a:prstGeom>
              <a:ln>
                <a:solidFill>
                  <a:srgbClr val="02519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42" name="Овал 41"/>
              <p:cNvSpPr/>
              <p:nvPr/>
            </p:nvSpPr>
            <p:spPr>
              <a:xfrm>
                <a:off x="4942490" y="2111444"/>
                <a:ext cx="315712" cy="307504"/>
              </a:xfrm>
              <a:prstGeom prst="ellipse">
                <a:avLst/>
              </a:prstGeom>
              <a:ln>
                <a:solidFill>
                  <a:srgbClr val="02519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cxnSp>
            <p:nvCxnSpPr>
              <p:cNvPr id="43" name="Прямая со стрелкой 42"/>
              <p:cNvCxnSpPr/>
              <p:nvPr/>
            </p:nvCxnSpPr>
            <p:spPr>
              <a:xfrm>
                <a:off x="3153457" y="518017"/>
                <a:ext cx="0" cy="540460"/>
              </a:xfrm>
              <a:prstGeom prst="straightConnector1">
                <a:avLst/>
              </a:prstGeom>
              <a:ln w="25400">
                <a:solidFill>
                  <a:srgbClr val="025198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Line 40"/>
              <p:cNvSpPr>
                <a:spLocks noChangeShapeType="1"/>
              </p:cNvSpPr>
              <p:nvPr/>
            </p:nvSpPr>
            <p:spPr bwMode="auto">
              <a:xfrm>
                <a:off x="3153459" y="1074866"/>
                <a:ext cx="0" cy="1045229"/>
              </a:xfrm>
              <a:prstGeom prst="line">
                <a:avLst/>
              </a:prstGeom>
              <a:noFill/>
              <a:ln w="15875" cap="rnd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cxnSp>
          <p:nvCxnSpPr>
            <p:cNvPr id="6" name="Прямая соединительная линия 5"/>
            <p:cNvCxnSpPr/>
            <p:nvPr/>
          </p:nvCxnSpPr>
          <p:spPr>
            <a:xfrm flipH="1" flipV="1">
              <a:off x="7092280" y="1340768"/>
              <a:ext cx="69859" cy="67625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3"/>
          <p:cNvSpPr txBox="1">
            <a:spLocks noChangeArrowheads="1"/>
          </p:cNvSpPr>
          <p:nvPr/>
        </p:nvSpPr>
        <p:spPr bwMode="auto">
          <a:xfrm>
            <a:off x="-1453859" y="2214848"/>
            <a:ext cx="3131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b="1" dirty="0" smtClean="0">
                <a:latin typeface="Times New Roman" pitchFamily="18" charset="0"/>
                <a:cs typeface="Times New Roman" pitchFamily="18" charset="0"/>
              </a:rPr>
              <a:t>(а)</a:t>
            </a:r>
            <a:endParaRPr lang="ru-RU" altLang="ru-RU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3"/>
          <p:cNvSpPr txBox="1">
            <a:spLocks noChangeArrowheads="1"/>
          </p:cNvSpPr>
          <p:nvPr/>
        </p:nvSpPr>
        <p:spPr bwMode="auto">
          <a:xfrm>
            <a:off x="2483513" y="2229201"/>
            <a:ext cx="39953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b="1" dirty="0" smtClean="0">
                <a:latin typeface="Times New Roman" pitchFamily="18" charset="0"/>
                <a:cs typeface="Times New Roman" pitchFamily="18" charset="0"/>
              </a:rPr>
              <a:t>(б)</a:t>
            </a:r>
            <a:endParaRPr lang="ru-RU" altLang="ru-RU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3"/>
          <p:cNvSpPr txBox="1">
            <a:spLocks noChangeArrowheads="1"/>
          </p:cNvSpPr>
          <p:nvPr/>
        </p:nvSpPr>
        <p:spPr bwMode="auto">
          <a:xfrm>
            <a:off x="-756592" y="4489384"/>
            <a:ext cx="3131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b="1" dirty="0" smtClean="0">
                <a:latin typeface="Times New Roman" pitchFamily="18" charset="0"/>
                <a:cs typeface="Times New Roman" pitchFamily="18" charset="0"/>
              </a:rPr>
              <a:t>(в)</a:t>
            </a:r>
            <a:endParaRPr lang="ru-RU" altLang="ru-RU" sz="1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88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8604448" y="6488113"/>
            <a:ext cx="53955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 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7938" y="-50497"/>
            <a:ext cx="9151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Результаты определения механизмов АЭ</a:t>
            </a:r>
            <a:endParaRPr lang="ru-RU" altLang="ru-RU" sz="2000" b="1" dirty="0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0" y="400110"/>
            <a:ext cx="9036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wiatek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tínez-Garzó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hnhof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bridM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MATLAB/Shell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vironment Packag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eismic Moment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Inversion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inement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ismological Research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ters. 2016. V. 87 (4). P. 964-976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938" y="1749872"/>
            <a:ext cx="4792931" cy="278944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1" t="4733" r="8194" b="7027"/>
          <a:stretch/>
        </p:blipFill>
        <p:spPr>
          <a:xfrm>
            <a:off x="4822638" y="1500249"/>
            <a:ext cx="4248472" cy="352839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42967" y="5935621"/>
            <a:ext cx="878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dson, J.A., Pearce, R.G., Rogers, R.M. (1989). Source Type Plot for Inversion of the Moment Tensor, Journal of geophysical research, 1989(94): 765-774 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4938363" y="5154224"/>
            <a:ext cx="40170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1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. Диаграмма Хадсона с решением задачи определения механизмов источников АЭ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540706" y="4831059"/>
            <a:ext cx="3695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Всего событий АЭ с найденными механизмами </a:t>
            </a: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– 1669.</a:t>
            </a:r>
            <a:endParaRPr lang="ru-RU" altLang="ru-RU" sz="1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8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8604448" y="6488113"/>
            <a:ext cx="53955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 </a:t>
            </a:r>
            <a:r>
              <a:rPr lang="en-US" dirty="0" smtClean="0"/>
              <a:t>1</a:t>
            </a:r>
            <a:r>
              <a:rPr lang="ru-RU" dirty="0"/>
              <a:t>8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-32614"/>
            <a:ext cx="9151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-ступенчатый алгоритм уточнения механизма источника АЭ</a:t>
            </a: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240" y="5955368"/>
            <a:ext cx="88569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ersen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(2001)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relative moment tensor inversion technique applied to seismicity induced by mining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iv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watersand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ohannesburg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143607" y="432848"/>
            <a:ext cx="860425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ru-RU" altLang="ru-RU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Этап: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точнение решения на основе гибридного алгоритма инверсии тензора сейсмического момента.</a:t>
            </a:r>
          </a:p>
          <a:p>
            <a:pPr algn="just" eaLnBrk="1" hangingPunct="1"/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уть алгоритма: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теративное уточнение амплитуд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-волн, зарегистрированных различными датчиками в антенне, для минимизации невязки между найденным решением (смещением на конкретном датчике) и теоретическим рассчитанным. 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теративного метода позволяет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корректировать найденное решени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тическую ошибк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определении механизма источников, расположенных в кластере (близко друг к другу), вызванную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нешним шумом, качеством акустического контакта между датчиками и материалом, локальными неоднородностям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траектории распространения волны. </a:t>
            </a:r>
            <a:endParaRPr lang="ru-RU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0" t="6732" r="6720" b="4111"/>
          <a:stretch/>
        </p:blipFill>
        <p:spPr>
          <a:xfrm>
            <a:off x="143607" y="3069401"/>
            <a:ext cx="3708313" cy="2865515"/>
          </a:xfrm>
          <a:prstGeom prst="rect">
            <a:avLst/>
          </a:prstGeom>
        </p:spPr>
      </p:pic>
      <p:sp>
        <p:nvSpPr>
          <p:cNvPr id="119" name="TextBox 3"/>
          <p:cNvSpPr txBox="1">
            <a:spLocks noChangeArrowheads="1"/>
          </p:cNvSpPr>
          <p:nvPr/>
        </p:nvSpPr>
        <p:spPr bwMode="auto">
          <a:xfrm>
            <a:off x="4139952" y="5123042"/>
            <a:ext cx="401702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1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. Найденные поправочные коэффициенты для амплитуд волн, регистрируемых различными ПАЭ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63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87264" y="2147877"/>
            <a:ext cx="4504975" cy="45154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6456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-32614"/>
            <a:ext cx="9151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ступенчатый </a:t>
            </a:r>
            <a:r>
              <a:rPr lang="ru-RU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уточнения механизма источника АЭ</a:t>
            </a: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67025" y="334661"/>
            <a:ext cx="8843203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ru-RU" altLang="ru-RU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Этап: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вариаций углов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Т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ей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исключении из расчетов механизмов источников АЭ одного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Э.</a:t>
            </a:r>
          </a:p>
          <a:p>
            <a:pPr algn="just" eaLnBrk="1" hangingPunct="1">
              <a:lnSpc>
                <a:spcPct val="130000"/>
              </a:lnSpc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терий: 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нимум 5 определений положения осей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Т должны находиться в секторе ±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  <a:r>
              <a:rPr lang="en-US" alt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каждому из углов.</a:t>
            </a:r>
            <a:endParaRPr lang="ru-RU" alt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3"/>
          <p:cNvSpPr txBox="1">
            <a:spLocks noChangeArrowheads="1"/>
          </p:cNvSpPr>
          <p:nvPr/>
        </p:nvSpPr>
        <p:spPr bwMode="auto">
          <a:xfrm>
            <a:off x="-1764704" y="1804247"/>
            <a:ext cx="6336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ru-RU">
                <a:latin typeface="Times New Roman" pitchFamily="18" charset="0"/>
                <a:cs typeface="Times New Roman" pitchFamily="18" charset="0"/>
              </a:rPr>
              <a:t>P-axis</a:t>
            </a:r>
            <a:endParaRPr lang="ru-RU" alt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231702"/>
            <a:ext cx="2088232" cy="2154226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212997"/>
            <a:ext cx="2188432" cy="216915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3054999" y="1823956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T-axis</a:t>
            </a:r>
            <a:endParaRPr lang="ru-RU" alt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4385198"/>
            <a:ext cx="2088232" cy="2047107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39752" y="4382149"/>
            <a:ext cx="2188432" cy="2188432"/>
          </a:xfrm>
          <a:prstGeom prst="rect">
            <a:avLst/>
          </a:prstGeom>
        </p:spPr>
      </p:pic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3054999" y="3138960"/>
            <a:ext cx="6336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Удовлетворяет критерию</a:t>
            </a:r>
            <a:endParaRPr lang="ru-RU" alt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3"/>
          <p:cNvSpPr txBox="1">
            <a:spLocks noChangeArrowheads="1"/>
          </p:cNvSpPr>
          <p:nvPr/>
        </p:nvSpPr>
        <p:spPr bwMode="auto">
          <a:xfrm>
            <a:off x="3275855" y="5107033"/>
            <a:ext cx="6336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е удовлетворяет критерию!</a:t>
            </a:r>
            <a:endParaRPr lang="ru-RU" altLang="ru-RU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4579623" y="5941202"/>
            <a:ext cx="36956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Итого событий АЭ </a:t>
            </a: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– 557</a:t>
            </a:r>
            <a:endParaRPr lang="ru-RU" altLang="ru-RU" sz="1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99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369888" y="-69850"/>
            <a:ext cx="86042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200" b="1" dirty="0" smtClean="0"/>
              <a:t>План доклада</a:t>
            </a:r>
            <a:endParaRPr lang="ru-RU" altLang="ru-RU" sz="2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5" name="Прямоугольник 4"/>
          <p:cNvSpPr>
            <a:spLocks noChangeArrowheads="1"/>
          </p:cNvSpPr>
          <p:nvPr/>
        </p:nvSpPr>
        <p:spPr bwMode="auto">
          <a:xfrm>
            <a:off x="323850" y="836712"/>
            <a:ext cx="8208963" cy="3898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603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447675" indent="3603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en-US" altLang="ru-RU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200" dirty="0" smtClean="0">
                <a:latin typeface="Times New Roman" pitchFamily="18" charset="0"/>
                <a:cs typeface="Times New Roman" pitchFamily="18" charset="0"/>
              </a:rPr>
              <a:t>Введение</a:t>
            </a:r>
            <a:endParaRPr lang="ru-RU" altLang="ru-RU" sz="22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ru-RU" altLang="ru-RU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200" dirty="0" smtClean="0">
                <a:latin typeface="Times New Roman" pitchFamily="18" charset="0"/>
                <a:cs typeface="Times New Roman" pitchFamily="18" charset="0"/>
              </a:rPr>
              <a:t>Тензор сейсмического момента</a:t>
            </a:r>
            <a:endParaRPr lang="ru-RU" sz="22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ru-RU" altLang="ru-RU" sz="2200" dirty="0" smtClean="0">
                <a:latin typeface="Times New Roman" pitchFamily="18" charset="0"/>
                <a:cs typeface="Times New Roman" pitchFamily="18" charset="0"/>
              </a:rPr>
              <a:t>Решение задач подготовительного этапа работы</a:t>
            </a:r>
          </a:p>
          <a:p>
            <a:pPr algn="just" eaLnBrk="1" hangingPunct="1">
              <a:lnSpc>
                <a:spcPct val="13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ru-RU" altLang="ru-RU" sz="2200" dirty="0" smtClean="0">
                <a:latin typeface="Times New Roman" pitchFamily="18" charset="0"/>
                <a:cs typeface="Times New Roman" pitchFamily="18" charset="0"/>
              </a:rPr>
              <a:t>Постановка эксперимента</a:t>
            </a:r>
          </a:p>
          <a:p>
            <a:pPr algn="just" eaLnBrk="1" hangingPunct="1">
              <a:lnSpc>
                <a:spcPct val="13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ru-RU" altLang="ru-RU" sz="2200" dirty="0" smtClean="0">
                <a:latin typeface="Times New Roman" pitchFamily="18" charset="0"/>
                <a:cs typeface="Times New Roman" pitchFamily="18" charset="0"/>
              </a:rPr>
              <a:t>Алгоритм уточнения и отбраковки решений механизмов событий АЭ</a:t>
            </a:r>
            <a:endParaRPr lang="ru-RU" altLang="ru-RU" sz="22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ru-RU" altLang="ru-RU" sz="2200" dirty="0" smtClean="0">
                <a:latin typeface="Times New Roman" pitchFamily="18" charset="0"/>
                <a:cs typeface="Times New Roman" pitchFamily="18" charset="0"/>
              </a:rPr>
              <a:t>Выводы</a:t>
            </a:r>
            <a:endParaRPr lang="en-US" altLang="ru-RU" sz="2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6456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-32614"/>
            <a:ext cx="9151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ступенчатый </a:t>
            </a:r>
            <a:r>
              <a:rPr lang="ru-RU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уточнения механизма источника АЭ</a:t>
            </a: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67025" y="400110"/>
            <a:ext cx="8843203" cy="117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ru-RU" altLang="ru-RU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Этап: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вариаций углов простирания и падения </a:t>
            </a:r>
            <a:r>
              <a:rPr lang="ru-RU" alt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одальных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лоскостей при исключении из расчетов механизмов источников АЭ одного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Э.</a:t>
            </a:r>
          </a:p>
          <a:p>
            <a:pPr algn="just" eaLnBrk="1" hangingPunct="1">
              <a:lnSpc>
                <a:spcPct val="130000"/>
              </a:lnSpc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терий: 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нимум 5 определений пар углов должны находиться в секторе ±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alt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255532"/>
            <a:ext cx="2520280" cy="252028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255532"/>
            <a:ext cx="2520280" cy="252028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2255532"/>
            <a:ext cx="2448272" cy="2448272"/>
          </a:xfrm>
          <a:prstGeom prst="rect">
            <a:avLst/>
          </a:prstGeom>
        </p:spPr>
      </p:pic>
      <p:sp>
        <p:nvSpPr>
          <p:cNvPr id="35" name="TextBox 3"/>
          <p:cNvSpPr txBox="1">
            <a:spLocks noChangeArrowheads="1"/>
          </p:cNvSpPr>
          <p:nvPr/>
        </p:nvSpPr>
        <p:spPr bwMode="auto">
          <a:xfrm>
            <a:off x="179016" y="4848534"/>
            <a:ext cx="84249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Рис. 20. </a:t>
            </a:r>
            <a:r>
              <a:rPr lang="ru-RU" altLang="ru-RU" sz="1600" dirty="0" err="1" smtClean="0">
                <a:latin typeface="Times New Roman" pitchFamily="18" charset="0"/>
                <a:cs typeface="Times New Roman" pitchFamily="18" charset="0"/>
              </a:rPr>
              <a:t>Стереограммы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 механизмов источников АЭ (проекция на нижнюю полусферу), удовлетворяющие заданному критерию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"/>
          <p:cNvSpPr txBox="1">
            <a:spLocks noChangeArrowheads="1"/>
          </p:cNvSpPr>
          <p:nvPr/>
        </p:nvSpPr>
        <p:spPr bwMode="auto">
          <a:xfrm>
            <a:off x="6135936" y="1866161"/>
            <a:ext cx="20567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event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# 6769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"/>
          <p:cNvSpPr txBox="1">
            <a:spLocks noChangeArrowheads="1"/>
          </p:cNvSpPr>
          <p:nvPr/>
        </p:nvSpPr>
        <p:spPr bwMode="auto">
          <a:xfrm>
            <a:off x="323528" y="1873495"/>
            <a:ext cx="20567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event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# 1649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"/>
          <p:cNvSpPr txBox="1">
            <a:spLocks noChangeArrowheads="1"/>
          </p:cNvSpPr>
          <p:nvPr/>
        </p:nvSpPr>
        <p:spPr bwMode="auto">
          <a:xfrm>
            <a:off x="3363628" y="1873495"/>
            <a:ext cx="20567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event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# 1649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179016" y="5728145"/>
            <a:ext cx="8843203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ru-RU" altLang="ru-RU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Этап: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преобладающих решений механизмов источника АЭ.</a:t>
            </a:r>
          </a:p>
        </p:txBody>
      </p:sp>
      <p:sp>
        <p:nvSpPr>
          <p:cNvPr id="40" name="TextBox 3"/>
          <p:cNvSpPr txBox="1">
            <a:spLocks noChangeArrowheads="1"/>
          </p:cNvSpPr>
          <p:nvPr/>
        </p:nvSpPr>
        <p:spPr bwMode="auto">
          <a:xfrm>
            <a:off x="5456297" y="5411450"/>
            <a:ext cx="36956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Итого событий АЭ </a:t>
            </a: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altLang="ru-RU" sz="1600" b="1" dirty="0" smtClean="0">
                <a:latin typeface="Times New Roman" pitchFamily="18" charset="0"/>
                <a:cs typeface="Times New Roman" pitchFamily="18" charset="0"/>
              </a:rPr>
              <a:t>377</a:t>
            </a:r>
            <a:endParaRPr lang="ru-RU" altLang="ru-RU" sz="1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7844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6456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1</a:t>
            </a:r>
            <a:endParaRPr lang="ru-RU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-7938" y="-50497"/>
            <a:ext cx="9151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Итоговые механизмы источников АЭ</a:t>
            </a:r>
            <a:endParaRPr lang="ru-RU" altLang="ru-RU" sz="2000" b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24" r="19581"/>
          <a:stretch/>
        </p:blipFill>
        <p:spPr>
          <a:xfrm>
            <a:off x="1835696" y="522627"/>
            <a:ext cx="5833925" cy="5146803"/>
          </a:xfrm>
          <a:prstGeom prst="rect">
            <a:avLst/>
          </a:prstGeom>
        </p:spPr>
      </p:pic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351594" y="5751310"/>
            <a:ext cx="84249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Рис. 21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. Диаграмма Хадсона с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итоговым решением 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задачи определения механизмов источников АЭ.</a:t>
            </a:r>
          </a:p>
        </p:txBody>
      </p:sp>
    </p:spTree>
    <p:extLst>
      <p:ext uri="{BB962C8B-B14F-4D97-AF65-F5344CB8AC3E}">
        <p14:creationId xmlns:p14="http://schemas.microsoft.com/office/powerpoint/2010/main" val="294882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81483" y="6488113"/>
            <a:ext cx="462517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-7938" y="-50497"/>
            <a:ext cx="9151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Итоговые механизмы источников АЭ</a:t>
            </a:r>
            <a:endParaRPr lang="ru-RU" altLang="ru-RU" sz="2000" b="1" dirty="0"/>
          </a:p>
        </p:txBody>
      </p:sp>
      <p:sp>
        <p:nvSpPr>
          <p:cNvPr id="28" name="TextBox 3"/>
          <p:cNvSpPr txBox="1">
            <a:spLocks noChangeArrowheads="1"/>
          </p:cNvSpPr>
          <p:nvPr/>
        </p:nvSpPr>
        <p:spPr bwMode="auto">
          <a:xfrm>
            <a:off x="140983" y="3049796"/>
            <a:ext cx="44040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23. Распределение относительных величин 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ISO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 компонент найденных решений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938" y="582301"/>
            <a:ext cx="4499979" cy="237590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4401" y="563291"/>
            <a:ext cx="4500166" cy="2376000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74" y="3799569"/>
            <a:ext cx="4500167" cy="2376000"/>
          </a:xfrm>
          <a:prstGeom prst="rect">
            <a:avLst/>
          </a:prstGeom>
        </p:spPr>
      </p:pic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4577230" y="3049796"/>
            <a:ext cx="44040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2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. Распределение относительных величин 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 компонент найденных решений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3"/>
          <p:cNvSpPr txBox="1">
            <a:spLocks noChangeArrowheads="1"/>
          </p:cNvSpPr>
          <p:nvPr/>
        </p:nvSpPr>
        <p:spPr bwMode="auto">
          <a:xfrm>
            <a:off x="4567774" y="4732481"/>
            <a:ext cx="44040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2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. Распределение относительных величин 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CLVD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 компонент найденных решений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5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81483" y="6488113"/>
            <a:ext cx="462517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-7938" y="-50497"/>
            <a:ext cx="9151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Итоговые механизмы источников АЭ</a:t>
            </a:r>
            <a:endParaRPr lang="ru-RU" altLang="ru-RU" sz="2000" b="1" dirty="0"/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705" y="3795940"/>
            <a:ext cx="4375335" cy="2310092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42" r="13373" b="3121"/>
          <a:stretch/>
        </p:blipFill>
        <p:spPr>
          <a:xfrm>
            <a:off x="899592" y="572436"/>
            <a:ext cx="2448272" cy="2440699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0" t="-1" r="12920" b="2591"/>
          <a:stretch/>
        </p:blipFill>
        <p:spPr>
          <a:xfrm>
            <a:off x="5580112" y="572437"/>
            <a:ext cx="2455782" cy="2440698"/>
          </a:xfrm>
          <a:prstGeom prst="rect">
            <a:avLst/>
          </a:prstGeom>
        </p:spPr>
      </p:pic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14465" y="3048423"/>
            <a:ext cx="4305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6. Распределение углов простирания для одной из </a:t>
            </a:r>
            <a:r>
              <a:rPr lang="ru-RU" altLang="ru-RU" sz="1400" dirty="0" err="1" smtClean="0">
                <a:latin typeface="Times New Roman" pitchFamily="18" charset="0"/>
                <a:cs typeface="Times New Roman" pitchFamily="18" charset="0"/>
              </a:rPr>
              <a:t>нодальных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 плоскостей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4655040" y="3049796"/>
            <a:ext cx="4305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7. Распределение углов погружения для одной из </a:t>
            </a:r>
            <a:r>
              <a:rPr lang="ru-RU" altLang="ru-RU" sz="1400" dirty="0" err="1" smtClean="0">
                <a:latin typeface="Times New Roman" pitchFamily="18" charset="0"/>
                <a:cs typeface="Times New Roman" pitchFamily="18" charset="0"/>
              </a:rPr>
              <a:t>нодальных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 плоскостей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4655040" y="4689376"/>
            <a:ext cx="4305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 </a:t>
            </a:r>
            <a:r>
              <a:rPr lang="en-US" altLang="ru-RU" sz="1400" dirty="0" smtClean="0">
                <a:latin typeface="Times New Roman" pitchFamily="18" charset="0"/>
                <a:cs typeface="Times New Roman" pitchFamily="18" charset="0"/>
              </a:rPr>
              <a:t>28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. Распределение направлений подвижки для одной из </a:t>
            </a:r>
            <a:r>
              <a:rPr lang="ru-RU" altLang="ru-RU" sz="1400" dirty="0" err="1" smtClean="0">
                <a:latin typeface="Times New Roman" pitchFamily="18" charset="0"/>
                <a:cs typeface="Times New Roman" pitchFamily="18" charset="0"/>
              </a:rPr>
              <a:t>нодальных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 плоскостей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18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6456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-7938" y="-50497"/>
            <a:ext cx="9151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Итоговые механизмы источников АЭ</a:t>
            </a:r>
            <a:endParaRPr lang="ru-RU" altLang="ru-RU" sz="2000" b="1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1734" y="575597"/>
            <a:ext cx="5904656" cy="3117544"/>
          </a:xfrm>
          <a:prstGeom prst="rect">
            <a:avLst/>
          </a:prstGeom>
        </p:spPr>
      </p:pic>
      <p:graphicFrame>
        <p:nvGraphicFramePr>
          <p:cNvPr id="28" name="Таблица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2536513"/>
              </p:ext>
            </p:extLst>
          </p:nvPr>
        </p:nvGraphicFramePr>
        <p:xfrm>
          <a:off x="394179" y="4513645"/>
          <a:ext cx="7705726" cy="19734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724"/>
                <a:gridCol w="2809049"/>
                <a:gridCol w="3959953"/>
              </a:tblGrid>
              <a:tr h="4325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ип</a:t>
                      </a:r>
                    </a:p>
                  </a:txBody>
                  <a:tcPr marL="91442" marR="91442"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изнаки</a:t>
                      </a:r>
                      <a:endParaRPr lang="ru-RU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ип</a:t>
                      </a:r>
                      <a:r>
                        <a:rPr lang="ru-RU" sz="16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источника АЭ</a:t>
                      </a:r>
                      <a:endParaRPr lang="ru-RU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13" marB="45713" anchor="ctr"/>
                </a:tc>
              </a:tr>
              <a:tr h="489445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C &gt; 60%</a:t>
                      </a:r>
                      <a:endParaRPr lang="ru-RU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r>
                        <a:rPr lang="ru-RU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Трещина</a:t>
                      </a:r>
                      <a:r>
                        <a:rPr lang="ru-RU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двига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ru-RU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да 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)</a:t>
                      </a:r>
                      <a:endParaRPr lang="ru-RU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</a:tr>
              <a:tr h="547375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C &lt; 40%,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LVD+ISO&gt;60%</a:t>
                      </a:r>
                      <a:endParaRPr lang="ru-RU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рещина</a:t>
                      </a:r>
                      <a:r>
                        <a:rPr lang="ru-RU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отрыва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ru-RU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да 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)</a:t>
                      </a:r>
                      <a:endParaRPr lang="ru-RU" sz="16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%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</a:t>
                      </a:r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C &lt; 60%</a:t>
                      </a:r>
                      <a:endParaRPr lang="ru-RU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r>
                        <a:rPr lang="ru-RU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рещина</a:t>
                      </a:r>
                      <a:r>
                        <a:rPr lang="ru-RU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мешанного типа (мода 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II</a:t>
                      </a:r>
                      <a:r>
                        <a:rPr lang="ru-RU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</a:tr>
            </a:tbl>
          </a:graphicData>
        </a:graphic>
      </p:graphicFrame>
      <p:sp>
        <p:nvSpPr>
          <p:cNvPr id="29" name="Прямоугольник 4"/>
          <p:cNvSpPr>
            <a:spLocks noChangeArrowheads="1"/>
          </p:cNvSpPr>
          <p:nvPr/>
        </p:nvSpPr>
        <p:spPr bwMode="auto">
          <a:xfrm>
            <a:off x="323528" y="4172044"/>
            <a:ext cx="48974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ов АЭ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"/>
          <p:cNvSpPr txBox="1">
            <a:spLocks noChangeArrowheads="1"/>
          </p:cNvSpPr>
          <p:nvPr/>
        </p:nvSpPr>
        <p:spPr bwMode="auto">
          <a:xfrm>
            <a:off x="409020" y="3748669"/>
            <a:ext cx="83259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Рис. </a:t>
            </a:r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9. Изменение количества источников АЭ различных типов с течением времени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64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8676456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2</a:t>
            </a:r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61937" y="-25926"/>
            <a:ext cx="85217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Выводы</a:t>
            </a:r>
            <a:endParaRPr lang="ru-RU" altLang="ru-RU" sz="2000" b="1" dirty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29184" y="620688"/>
            <a:ext cx="8303255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buAutoNum type="arabicPeriod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Проведена серия экспериментов по трехточечному изгибу образцов мрамора месторождени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Коелг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 регистрацией акустической эмиссии антенной из восьми датчиков. В результате проведенных экспериментов показано, что возникающие трещины характеризуются нецентральным расположением относительно точки приложения нагрузки и сложной геометрией (существенно отличающейся от плоской). </a:t>
            </a:r>
          </a:p>
          <a:p>
            <a:pPr marL="457200" indent="-457200" algn="just">
              <a:buAutoNum type="arabicPeriod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Проведена программная реализация алгоритма восстановления компонент тензора сейсмического момента (в абсолютных величинах) для трехмерного случая (произвольного расположения источников акустической эмиссии в трехмерном пространстве). Разработанный программный комплекс базируется на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протестированных и отлаженных алгоритмах: трехмерной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локации источников акустической эмиссии (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USBM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метод) с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вухстадийным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уточнением решения, процедуре определения момента вступления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-волны с использованием классического информационного критери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кайке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процедуре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еконволюци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олновой формы для определения амплитуды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-волны. </a:t>
            </a:r>
          </a:p>
          <a:p>
            <a:pPr marL="457200" indent="-457200" algn="just">
              <a:buAutoNum type="arabicPeriod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редложен 4-ступенчатый алгоритм уточнения механизмов источников АЭ, основанный на 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ибридном алгоритме инверсии </a:t>
            </a: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нзора сейсмического 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а, проверки устойчивости решения для Р, Т осей и углов </a:t>
            </a:r>
            <a:r>
              <a:rPr lang="ru-RU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одальных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лоскостей при исключении из расчетов одного из ПАЭ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Tx/>
              <a:buAutoNum type="arabicPeriod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 результате анализа и уточнения механизмов АЭ показано, что при трех-точечном изгибе мрамора преобладают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сдиговые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трещины и трещины смешанного типа. Полученные распределения событий АЭ по углам простирания, погружения и направления подвижки качественно соответствуют геометрии магистральной трещины.</a:t>
            </a:r>
          </a:p>
        </p:txBody>
      </p:sp>
    </p:spTree>
    <p:extLst>
      <p:ext uri="{BB962C8B-B14F-4D97-AF65-F5344CB8AC3E}">
        <p14:creationId xmlns:p14="http://schemas.microsoft.com/office/powerpoint/2010/main" val="120263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5688" y="6488113"/>
            <a:ext cx="46831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/>
              <a:t>31</a:t>
            </a:r>
          </a:p>
        </p:txBody>
      </p:sp>
      <p:sp>
        <p:nvSpPr>
          <p:cNvPr id="40964" name="Прямоугольник 4"/>
          <p:cNvSpPr>
            <a:spLocks noChangeArrowheads="1"/>
          </p:cNvSpPr>
          <p:nvPr/>
        </p:nvSpPr>
        <p:spPr bwMode="auto">
          <a:xfrm>
            <a:off x="882650" y="2627313"/>
            <a:ext cx="7361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400" b="1">
                <a:latin typeface="Times New Roman" pitchFamily="18" charset="0"/>
                <a:cs typeface="Times New Roman" pitchFamily="18" charset="0"/>
              </a:rPr>
              <a:t>СПАСИБО ЗА ВНИМАНИЕ !!!</a:t>
            </a:r>
            <a:endParaRPr lang="en-US" altLang="ru-RU" sz="24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65" name="Picture 8" descr="DSC_49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5"/>
          <p:cNvSpPr txBox="1">
            <a:spLocks noChangeArrowheads="1"/>
          </p:cNvSpPr>
          <p:nvPr/>
        </p:nvSpPr>
        <p:spPr bwMode="auto">
          <a:xfrm>
            <a:off x="1547813" y="2859088"/>
            <a:ext cx="6554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ru-RU" altLang="ru-RU" sz="3600" b="1">
                <a:solidFill>
                  <a:schemeClr val="bg1"/>
                </a:solidFill>
                <a:latin typeface="Times New Roman" pitchFamily="18" charset="0"/>
              </a:rPr>
              <a:t>СПАСИБО ЗА ВНИМАНИЕ!!</a:t>
            </a:r>
            <a:r>
              <a:rPr lang="ru-RU" altLang="ru-RU" sz="3200" b="1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369888" y="-54799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Введение</a:t>
            </a:r>
            <a:endParaRPr lang="ru-RU" altLang="ru-RU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22171" y="345311"/>
            <a:ext cx="8699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ru-RU" altLang="en-US" sz="1600" b="1" dirty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Влияние слабого электрического поля на процесс трещинообразования при одноосном сжатии гранита по данным акустической эмиссии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Рисунок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9" t="4498" r="6787"/>
          <a:stretch/>
        </p:blipFill>
        <p:spPr bwMode="auto">
          <a:xfrm>
            <a:off x="4962098" y="925327"/>
            <a:ext cx="3870403" cy="2171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93" y="958186"/>
            <a:ext cx="4383034" cy="2067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Рисунок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8" t="4345" r="12571" b="4361"/>
          <a:stretch/>
        </p:blipFill>
        <p:spPr bwMode="auto">
          <a:xfrm>
            <a:off x="439666" y="3601602"/>
            <a:ext cx="1273491" cy="2750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4"/>
          <p:cNvSpPr>
            <a:spLocks noChangeArrowheads="1"/>
          </p:cNvSpPr>
          <p:nvPr/>
        </p:nvSpPr>
        <p:spPr bwMode="auto">
          <a:xfrm>
            <a:off x="104294" y="3078382"/>
            <a:ext cx="45582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1. </a:t>
            </a:r>
            <a:r>
              <a:rPr lang="ru-RU" altLang="ru-RU" sz="1400" dirty="0">
                <a:latin typeface="Times New Roman Cyr" pitchFamily="18" charset="0"/>
              </a:rPr>
              <a:t>Зависимость медианной частоты импульсов АЭ от частоты максимума спектра.</a:t>
            </a:r>
            <a:endParaRPr lang="en-US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4"/>
          <p:cNvSpPr>
            <a:spLocks noChangeArrowheads="1"/>
          </p:cNvSpPr>
          <p:nvPr/>
        </p:nvSpPr>
        <p:spPr bwMode="auto">
          <a:xfrm>
            <a:off x="4614881" y="3084691"/>
            <a:ext cx="45582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Рис.2. </a:t>
            </a:r>
            <a:r>
              <a:rPr lang="ru-RU" altLang="ru-RU" sz="1400" dirty="0" smtClean="0">
                <a:latin typeface="Times New Roman Cyr" pitchFamily="18" charset="0"/>
              </a:rPr>
              <a:t>Изменение относительного количества импульсов в кластерах импульсов АЭ при слабом воздействии</a:t>
            </a:r>
            <a:endParaRPr lang="en-US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22"/>
          <p:cNvSpPr txBox="1">
            <a:spLocks noChangeArrowheads="1"/>
          </p:cNvSpPr>
          <p:nvPr/>
        </p:nvSpPr>
        <p:spPr bwMode="auto">
          <a:xfrm>
            <a:off x="4662585" y="5442489"/>
            <a:ext cx="43702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1400" dirty="0">
                <a:latin typeface="Times New Roman" pitchFamily="18" charset="0"/>
                <a:cs typeface="Times New Roman" pitchFamily="18" charset="0"/>
              </a:rPr>
              <a:t>Рис. </a:t>
            </a:r>
            <a:r>
              <a:rPr lang="ru-RU" altLang="ru-RU" sz="14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</a:rPr>
              <a:t>Пространственное расположение источников импульсов акустической эмиссии, зарегистрированной в течение всего эксперимента</a:t>
            </a:r>
            <a:r>
              <a:rPr lang="en-US" alt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</a:rPr>
              <a:t>в случае непрерывного воздействия. </a:t>
            </a:r>
          </a:p>
        </p:txBody>
      </p:sp>
      <p:pic>
        <p:nvPicPr>
          <p:cNvPr id="18" name="Рисунок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059" y="3606620"/>
            <a:ext cx="1206321" cy="2786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Рисунок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464" y="3606928"/>
            <a:ext cx="1205598" cy="278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Рисунок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146" y="3676854"/>
            <a:ext cx="1497496" cy="1555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422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69888" y="-54799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Введение</a:t>
            </a:r>
            <a:endParaRPr lang="ru-RU" altLang="ru-RU" sz="2000" b="1" dirty="0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322171" y="345311"/>
            <a:ext cx="86996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ru-RU" altLang="ru-RU" sz="1600" b="1" dirty="0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Пространственно-временные вариации акустической эмиссии в деформируемом граните при различных режимах </a:t>
            </a:r>
            <a:r>
              <a:rPr lang="ru-RU" altLang="ru-RU" sz="1600" b="1" dirty="0" err="1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вибровоздействия</a:t>
            </a:r>
            <a:endParaRPr lang="ru-RU" altLang="ru-RU" sz="1600" b="1" dirty="0" smtClean="0">
              <a:solidFill>
                <a:srgbClr val="1C1C1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2454" y="961511"/>
            <a:ext cx="5386288" cy="2393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4"/>
          <p:cNvSpPr>
            <a:spLocks noChangeArrowheads="1"/>
          </p:cNvSpPr>
          <p:nvPr/>
        </p:nvSpPr>
        <p:spPr bwMode="auto">
          <a:xfrm>
            <a:off x="685801" y="3338731"/>
            <a:ext cx="80978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ение событий АЭ по кластерам в плоскости </a:t>
            </a:r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-</a:t>
            </a:r>
            <a:r>
              <a:rPr lang="en-US" alt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max</a:t>
            </a:r>
            <a:endParaRPr lang="en-US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399" y="3642010"/>
            <a:ext cx="5760640" cy="255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Прямоугольник 4"/>
          <p:cNvSpPr>
            <a:spLocks noChangeArrowheads="1"/>
          </p:cNvSpPr>
          <p:nvPr/>
        </p:nvSpPr>
        <p:spPr bwMode="auto">
          <a:xfrm>
            <a:off x="789791" y="6212903"/>
            <a:ext cx="80978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ение событий АЭ по кластерам в плоскости </a:t>
            </a:r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-</a:t>
            </a:r>
            <a:r>
              <a:rPr lang="en-US" alt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grav</a:t>
            </a:r>
            <a:endParaRPr lang="en-US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2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/>
              <a:t>5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69888" y="-54799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Введение</a:t>
            </a:r>
            <a:endParaRPr lang="ru-RU" altLang="ru-RU" sz="2000" b="1" dirty="0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322171" y="345311"/>
            <a:ext cx="86996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ru-RU" altLang="ru-RU" sz="1600" b="1" dirty="0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Пространственно-временные вариации акустической эмиссии в деформируемом граните при различных режимах </a:t>
            </a:r>
            <a:r>
              <a:rPr lang="ru-RU" altLang="ru-RU" sz="1600" b="1" dirty="0" err="1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вибровоздействия</a:t>
            </a:r>
            <a:endParaRPr lang="ru-RU" altLang="ru-RU" sz="1600" b="1" dirty="0" smtClean="0">
              <a:solidFill>
                <a:srgbClr val="1C1C1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04150" y="3680433"/>
            <a:ext cx="83534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 b="1" i="1" dirty="0">
                <a:latin typeface="Arial" panose="020B0604020202020204" pitchFamily="34" charset="0"/>
              </a:rPr>
              <a:t>Нормативный документ:</a:t>
            </a:r>
            <a:r>
              <a:rPr lang="en-US" altLang="ru-RU" sz="1400" b="1" i="1" dirty="0">
                <a:latin typeface="Arial" panose="020B0604020202020204" pitchFamily="34" charset="0"/>
              </a:rPr>
              <a:t> JCMS-III B5706</a:t>
            </a:r>
            <a:endParaRPr lang="ru-RU" altLang="ru-RU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9" r="2762" b="9413"/>
          <a:stretch>
            <a:fillRect/>
          </a:stretch>
        </p:blipFill>
        <p:spPr bwMode="auto">
          <a:xfrm>
            <a:off x="4758679" y="3646540"/>
            <a:ext cx="3063515" cy="2501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737" y="976850"/>
            <a:ext cx="5949176" cy="2558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195835" y="3990191"/>
            <a:ext cx="382746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 i="1" dirty="0">
                <a:latin typeface="Arial" panose="020B0604020202020204" pitchFamily="34" charset="0"/>
              </a:rPr>
              <a:t>RA = rise time / maximum amplitude, [</a:t>
            </a:r>
            <a:r>
              <a:rPr lang="en-US" altLang="ru-RU" sz="1400" b="1" i="1" dirty="0" err="1">
                <a:latin typeface="Arial" panose="020B0604020202020204" pitchFamily="34" charset="0"/>
              </a:rPr>
              <a:t>ms</a:t>
            </a:r>
            <a:r>
              <a:rPr lang="en-US" altLang="ru-RU" sz="1400" b="1" i="1" dirty="0">
                <a:latin typeface="Arial" panose="020B0604020202020204" pitchFamily="34" charset="0"/>
              </a:rPr>
              <a:t>/V]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1400" b="1" i="1" dirty="0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 i="1" dirty="0">
                <a:latin typeface="Arial" panose="020B0604020202020204" pitchFamily="34" charset="0"/>
              </a:rPr>
              <a:t>AF = count / duration time, [kHz];</a:t>
            </a:r>
            <a:endParaRPr lang="ru-RU" altLang="ru-RU" sz="1400" b="1" i="1" dirty="0">
              <a:latin typeface="Arial" panose="020B0604020202020204" pitchFamily="34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204150" y="4947641"/>
            <a:ext cx="4321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o K. Application Of Acoustic Emission For Structure Diagnosis //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nostyka</a:t>
            </a:r>
            <a:r>
              <a:rPr lang="en-US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diagnostics and structural health monitoring. 2011. V. 2. N. 58.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3-18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htsu</a:t>
            </a:r>
            <a:r>
              <a:rPr lang="en-US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., </a:t>
            </a:r>
            <a:r>
              <a:rPr lang="en-US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oda</a:t>
            </a:r>
            <a:r>
              <a:rPr lang="en-US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., </a:t>
            </a:r>
            <a:r>
              <a:rPr lang="en-US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moda</a:t>
            </a:r>
            <a:r>
              <a:rPr lang="en-US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. Acoustic emission techniques standardized for concrete structures // J. Acoustic Emission. 2007. V. 25. P. 21-32. </a:t>
            </a:r>
            <a:endParaRPr lang="ru-RU" alt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852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69888" y="-54799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Введение</a:t>
            </a:r>
            <a:endParaRPr lang="ru-RU" altLang="ru-RU" sz="2000" b="1" dirty="0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322171" y="345311"/>
            <a:ext cx="86996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ru-RU" altLang="ru-RU" sz="1600" b="1" dirty="0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Пространственно-временные вариации акустической эмиссии в деформируемом граните при различных режимах </a:t>
            </a:r>
            <a:r>
              <a:rPr lang="ru-RU" altLang="ru-RU" sz="1600" b="1" dirty="0" err="1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вибровоздействия</a:t>
            </a:r>
            <a:endParaRPr lang="ru-RU" altLang="ru-RU" sz="1600" b="1" dirty="0" smtClean="0">
              <a:solidFill>
                <a:srgbClr val="1C1C1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4"/>
          <p:cNvSpPr>
            <a:spLocks noChangeArrowheads="1"/>
          </p:cNvSpPr>
          <p:nvPr/>
        </p:nvSpPr>
        <p:spPr bwMode="auto">
          <a:xfrm>
            <a:off x="674943" y="3622873"/>
            <a:ext cx="80978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ru-RU" altLang="ru-RU" sz="1400" dirty="0">
                <a:latin typeface="Times New Roman Cyr" panose="02020603050405020304" pitchFamily="18" charset="0"/>
              </a:rPr>
              <a:t>Разделение событий АЭ по кластерам в плоскости </a:t>
            </a:r>
            <a:r>
              <a:rPr lang="en-US" altLang="ru-RU" sz="1400" dirty="0" err="1">
                <a:latin typeface="Times New Roman Cyr" panose="02020603050405020304" pitchFamily="18" charset="0"/>
              </a:rPr>
              <a:t>Faver</a:t>
            </a:r>
            <a:r>
              <a:rPr lang="en-US" altLang="ru-RU" sz="1400" dirty="0">
                <a:latin typeface="Times New Roman Cyr" panose="02020603050405020304" pitchFamily="18" charset="0"/>
              </a:rPr>
              <a:t>/Ra</a:t>
            </a:r>
            <a:endParaRPr lang="en-US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1962049"/>
              </p:ext>
            </p:extLst>
          </p:nvPr>
        </p:nvGraphicFramePr>
        <p:xfrm>
          <a:off x="322171" y="4275426"/>
          <a:ext cx="7705725" cy="21017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724"/>
                <a:gridCol w="6769001"/>
              </a:tblGrid>
              <a:tr h="4325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омер</a:t>
                      </a:r>
                      <a:r>
                        <a:rPr lang="ru-RU" sz="14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кластера</a:t>
                      </a:r>
                      <a:endParaRPr lang="ru-RU" sz="1400" b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метрические</a:t>
                      </a:r>
                      <a:r>
                        <a:rPr lang="ru-RU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признаки</a:t>
                      </a:r>
                      <a:endParaRPr lang="ru-RU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13" marB="45713" anchor="ctr"/>
                </a:tc>
              </a:tr>
              <a:tr h="48944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r>
                        <a:rPr lang="ru-RU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сокочастотные</a:t>
                      </a:r>
                      <a:r>
                        <a:rPr lang="ru-RU" sz="1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обытия с широким диапазоном по энергии, источники – преимущественно трещины нормального отрыва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</a:tr>
              <a:tr h="54737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изкочастотные</a:t>
                      </a:r>
                      <a:r>
                        <a:rPr lang="ru-RU" sz="1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обытия с широким диапазоном по энергии, источники – преимущественно трещины нормального отрыва</a:t>
                      </a:r>
                      <a:endParaRPr lang="ru-RU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r>
                        <a:rPr lang="ru-RU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або- и среднее-энергетические события</a:t>
                      </a:r>
                      <a:r>
                        <a:rPr lang="ru-RU" sz="1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источники – преимущественно трещины сдвига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0" marR="91450" marT="45707" marB="45707"/>
                </a:tc>
              </a:tr>
            </a:tbl>
          </a:graphicData>
        </a:graphic>
      </p:graphicFrame>
      <p:sp>
        <p:nvSpPr>
          <p:cNvPr id="14" name="Прямоугольник 4"/>
          <p:cNvSpPr>
            <a:spLocks noChangeArrowheads="1"/>
          </p:cNvSpPr>
          <p:nvPr/>
        </p:nvSpPr>
        <p:spPr bwMode="auto">
          <a:xfrm>
            <a:off x="251520" y="3933825"/>
            <a:ext cx="48974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</a:t>
            </a:r>
            <a:r>
              <a:rPr lang="ru-RU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найденных кластеров</a:t>
            </a:r>
            <a:endParaRPr lang="en-US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704" y="1004883"/>
            <a:ext cx="5544616" cy="2595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756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9" name="Прямоугольник 4"/>
          <p:cNvSpPr>
            <a:spLocks noChangeArrowheads="1"/>
          </p:cNvSpPr>
          <p:nvPr/>
        </p:nvSpPr>
        <p:spPr bwMode="auto">
          <a:xfrm>
            <a:off x="369888" y="404664"/>
            <a:ext cx="83160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ПРОС: </a:t>
            </a:r>
            <a:r>
              <a:rPr lang="ru-RU" altLang="ru-RU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ковы механизмы источников акустической эмиссии,  инициируемых воздействием слабых физических полей???</a:t>
            </a:r>
            <a:endParaRPr lang="en-US" altLang="ru-RU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69888" y="-54799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Введение</a:t>
            </a:r>
            <a:endParaRPr lang="ru-RU" altLang="ru-RU" sz="2000" b="1" dirty="0"/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62220" y="1456153"/>
            <a:ext cx="90036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ru-RU" altLang="ru-RU" b="1" dirty="0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Тензор сейсмического момент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85345"/>
              </p:ext>
            </p:extLst>
          </p:nvPr>
        </p:nvGraphicFramePr>
        <p:xfrm>
          <a:off x="3122613" y="1833872"/>
          <a:ext cx="309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5" name="Equation" r:id="rId4" imgW="3098520" imgH="761760" progId="Equation.DSMT4">
                  <p:embed/>
                </p:oleObj>
              </mc:Choice>
              <mc:Fallback>
                <p:oleObj name="Equation" r:id="rId4" imgW="30985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2613" y="1833872"/>
                        <a:ext cx="3098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531" y="2812333"/>
            <a:ext cx="3672408" cy="3249919"/>
          </a:xfrm>
          <a:prstGeom prst="rect">
            <a:avLst/>
          </a:prstGeom>
        </p:spPr>
      </p:pic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6080164" y="1999019"/>
            <a:ext cx="11411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ru-RU" dirty="0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4977" y="2812333"/>
            <a:ext cx="3410908" cy="3252507"/>
          </a:xfrm>
          <a:prstGeom prst="rect">
            <a:avLst/>
          </a:prstGeom>
        </p:spPr>
      </p:pic>
      <p:sp>
        <p:nvSpPr>
          <p:cNvPr id="17" name="Прямоугольник 4"/>
          <p:cNvSpPr>
            <a:spLocks noChangeArrowheads="1"/>
          </p:cNvSpPr>
          <p:nvPr/>
        </p:nvSpPr>
        <p:spPr bwMode="auto">
          <a:xfrm>
            <a:off x="-1853183" y="6101092"/>
            <a:ext cx="80978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400" dirty="0" smtClean="0">
                <a:latin typeface="Times New Roman Cyr" panose="02020603050405020304" pitchFamily="18" charset="0"/>
              </a:rPr>
              <a:t>Генерация упругих волн одиночной трещиной</a:t>
            </a:r>
            <a:endParaRPr lang="en-US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4"/>
          <p:cNvSpPr>
            <a:spLocks noChangeArrowheads="1"/>
          </p:cNvSpPr>
          <p:nvPr/>
        </p:nvSpPr>
        <p:spPr bwMode="auto">
          <a:xfrm>
            <a:off x="4501843" y="6028588"/>
            <a:ext cx="4297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ru-RU" altLang="ru-RU" sz="1400" dirty="0" smtClean="0">
                <a:latin typeface="Times New Roman Cyr" panose="02020603050405020304" pitchFamily="18" charset="0"/>
              </a:rPr>
              <a:t>Девять пар сил для описания силового эквивалента произвольно ориентированного разрыва</a:t>
            </a:r>
            <a:endParaRPr lang="en-US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4"/>
          <p:cNvSpPr>
            <a:spLocks noChangeArrowheads="1"/>
          </p:cNvSpPr>
          <p:nvPr/>
        </p:nvSpPr>
        <p:spPr bwMode="auto">
          <a:xfrm>
            <a:off x="251520" y="1123499"/>
            <a:ext cx="950505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buNone/>
            </a:pPr>
            <a:r>
              <a:rPr lang="en-US" sz="1400" dirty="0" smtClean="0">
                <a:latin typeface="Times New Roman Cyr" panose="02020603050405020304" pitchFamily="18" charset="0"/>
              </a:rPr>
              <a:t>Aki K</a:t>
            </a:r>
            <a:r>
              <a:rPr lang="en-US" sz="1400" dirty="0">
                <a:latin typeface="Times New Roman Cyr" panose="02020603050405020304" pitchFamily="18" charset="0"/>
              </a:rPr>
              <a:t>., </a:t>
            </a:r>
            <a:r>
              <a:rPr lang="en-US" sz="1400" dirty="0" smtClean="0">
                <a:latin typeface="Times New Roman Cyr" panose="02020603050405020304" pitchFamily="18" charset="0"/>
              </a:rPr>
              <a:t>P.G</a:t>
            </a:r>
            <a:r>
              <a:rPr lang="en-US" sz="1400" dirty="0">
                <a:latin typeface="Times New Roman Cyr" panose="02020603050405020304" pitchFamily="18" charset="0"/>
              </a:rPr>
              <a:t>. </a:t>
            </a:r>
            <a:r>
              <a:rPr lang="en-US" sz="1400" dirty="0" smtClean="0">
                <a:latin typeface="Times New Roman Cyr" panose="02020603050405020304" pitchFamily="18" charset="0"/>
              </a:rPr>
              <a:t>Richards Quantitative seismology: Theory and Methods</a:t>
            </a:r>
            <a:r>
              <a:rPr lang="en-US" sz="1400" dirty="0">
                <a:latin typeface="Times New Roman Cyr" panose="02020603050405020304" pitchFamily="18" charset="0"/>
              </a:rPr>
              <a:t>, </a:t>
            </a:r>
            <a:r>
              <a:rPr lang="en-US" sz="1400" dirty="0" smtClean="0">
                <a:latin typeface="Times New Roman Cyr" panose="02020603050405020304" pitchFamily="18" charset="0"/>
              </a:rPr>
              <a:t>Vols</a:t>
            </a:r>
            <a:r>
              <a:rPr lang="en-US" sz="1400" dirty="0">
                <a:latin typeface="Times New Roman Cyr" panose="02020603050405020304" pitchFamily="18" charset="0"/>
              </a:rPr>
              <a:t>. I and II, W. H. Freeman, New York, 1980.</a:t>
            </a:r>
            <a:endParaRPr lang="ru-RU" sz="1400" dirty="0">
              <a:latin typeface="Times New Roman Cyr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21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 smtClean="0"/>
              <a:t>8</a:t>
            </a:r>
            <a:endParaRPr lang="ru-RU" dirty="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69888" y="-54799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Тензор </a:t>
            </a:r>
            <a:r>
              <a:rPr lang="ru-RU" altLang="ru-RU" sz="2000" b="1" dirty="0"/>
              <a:t>сейсмического </a:t>
            </a:r>
            <a:r>
              <a:rPr lang="ru-RU" altLang="ru-RU" sz="2000" b="1" dirty="0" smtClean="0"/>
              <a:t>момента</a:t>
            </a:r>
            <a:endParaRPr lang="ru-RU" altLang="ru-RU" sz="2000" b="1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83247"/>
              </p:ext>
            </p:extLst>
          </p:nvPr>
        </p:nvGraphicFramePr>
        <p:xfrm>
          <a:off x="2599060" y="1008292"/>
          <a:ext cx="313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0" name="Equation" r:id="rId4" imgW="3136680" imgH="291960" progId="Equation.DSMT4">
                  <p:embed/>
                </p:oleObj>
              </mc:Choice>
              <mc:Fallback>
                <p:oleObj name="Equation" r:id="rId4" imgW="313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9060" y="1008292"/>
                        <a:ext cx="3136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6012160" y="994897"/>
            <a:ext cx="11411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ru-RU" sz="1600" dirty="0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62220" y="476672"/>
            <a:ext cx="90036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ru-RU" altLang="ru-RU" b="1" dirty="0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Декомпозиция тензора сейсмического момент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7045" name="Picture 5" descr="https://www.ndt.net/article/ndtce03/papers/p008/equ7.g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48"/>
          <a:stretch/>
        </p:blipFill>
        <p:spPr bwMode="auto">
          <a:xfrm>
            <a:off x="728476" y="1621565"/>
            <a:ext cx="8024002" cy="4371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55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9888" y="-54799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Анализ механизмов источников АЭ</a:t>
            </a:r>
            <a:endParaRPr lang="ru-RU" altLang="ru-RU" sz="2000" b="1" dirty="0"/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127835" y="523111"/>
            <a:ext cx="9003684" cy="54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ru-RU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ь исследования: 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о-аппаратная реализация метода восстановления компонент тензора сейсмического момента событий акустической эмиссии и его апробация на модельном эксперименте.</a:t>
            </a:r>
          </a:p>
          <a:p>
            <a:pPr>
              <a:lnSpc>
                <a:spcPct val="130000"/>
              </a:lnSpc>
            </a:pPr>
            <a:endParaRPr lang="ru-RU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 подготовительного этапа работы:</a:t>
            </a:r>
          </a:p>
          <a:p>
            <a:pPr marL="10287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цизионное определение времени вступления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-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лны;</a:t>
            </a:r>
          </a:p>
          <a:p>
            <a:pPr marL="10287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ехмерная локация источников акустической эмиссии;</a:t>
            </a:r>
          </a:p>
          <a:p>
            <a:pPr marL="10287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бсолютная калибровка преобразователей акустической </a:t>
            </a:r>
            <a:r>
              <a:rPr lang="ru-RU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мисссии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028700" lvl="1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ru-RU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ого этапа работы: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287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ая реализация алгоритма восстановления тензора сейсмического момента;</a:t>
            </a:r>
          </a:p>
          <a:p>
            <a:pPr marL="10287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и реализация алгоритмов уточнения механизма источника АЭ и выбраковки неустойчивый 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й;</a:t>
            </a:r>
            <a:endParaRPr lang="ru-RU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287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пробация разработанного подхода на модельном эксперименте.</a:t>
            </a:r>
            <a:endParaRPr lang="ru-RU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09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63</TotalTime>
  <Words>1839</Words>
  <Application>Microsoft Office PowerPoint</Application>
  <PresentationFormat>Экран (4:3)</PresentationFormat>
  <Paragraphs>204</Paragraphs>
  <Slides>2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4" baseType="lpstr">
      <vt:lpstr>Arial</vt:lpstr>
      <vt:lpstr>Calibri</vt:lpstr>
      <vt:lpstr>Times New Roman</vt:lpstr>
      <vt:lpstr>Times New Roman Cyr</vt:lpstr>
      <vt:lpstr>Wingdings</vt:lpstr>
      <vt:lpstr>Wingdings 2</vt:lpstr>
      <vt:lpstr>Diseño predeterminado</vt:lpstr>
      <vt:lpstr>Equation</vt:lpstr>
      <vt:lpstr>Определение тензора сейсмического момента событий акустической эмиссии при трехточечном изгибе мрамор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Иван Пантелеев</cp:lastModifiedBy>
  <cp:revision>1226</cp:revision>
  <dcterms:created xsi:type="dcterms:W3CDTF">2010-05-23T14:28:12Z</dcterms:created>
  <dcterms:modified xsi:type="dcterms:W3CDTF">2019-06-06T05:19:04Z</dcterms:modified>
</cp:coreProperties>
</file>